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47"/>
  </p:notesMasterIdLst>
  <p:handoutMasterIdLst>
    <p:handoutMasterId r:id="rId48"/>
  </p:handoutMasterIdLst>
  <p:sldIdLst>
    <p:sldId id="341" r:id="rId8"/>
    <p:sldId id="937" r:id="rId9"/>
    <p:sldId id="939" r:id="rId10"/>
    <p:sldId id="979" r:id="rId11"/>
    <p:sldId id="259" r:id="rId12"/>
    <p:sldId id="943" r:id="rId13"/>
    <p:sldId id="261" r:id="rId14"/>
    <p:sldId id="262" r:id="rId15"/>
    <p:sldId id="266" r:id="rId16"/>
    <p:sldId id="269" r:id="rId17"/>
    <p:sldId id="949" r:id="rId18"/>
    <p:sldId id="270" r:id="rId19"/>
    <p:sldId id="980" r:id="rId20"/>
    <p:sldId id="271" r:id="rId21"/>
    <p:sldId id="268" r:id="rId22"/>
    <p:sldId id="272" r:id="rId23"/>
    <p:sldId id="273" r:id="rId24"/>
    <p:sldId id="274" r:id="rId25"/>
    <p:sldId id="275" r:id="rId26"/>
    <p:sldId id="981" r:id="rId27"/>
    <p:sldId id="276" r:id="rId28"/>
    <p:sldId id="292" r:id="rId29"/>
    <p:sldId id="277" r:id="rId30"/>
    <p:sldId id="278" r:id="rId31"/>
    <p:sldId id="279" r:id="rId32"/>
    <p:sldId id="280" r:id="rId33"/>
    <p:sldId id="281" r:id="rId34"/>
    <p:sldId id="982" r:id="rId35"/>
    <p:sldId id="293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356" r:id="rId46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39"/>
            <p14:sldId id="979"/>
            <p14:sldId id="259"/>
            <p14:sldId id="943"/>
            <p14:sldId id="261"/>
            <p14:sldId id="262"/>
            <p14:sldId id="266"/>
            <p14:sldId id="269"/>
            <p14:sldId id="949"/>
            <p14:sldId id="270"/>
            <p14:sldId id="980"/>
            <p14:sldId id="271"/>
            <p14:sldId id="268"/>
            <p14:sldId id="272"/>
            <p14:sldId id="273"/>
            <p14:sldId id="274"/>
            <p14:sldId id="275"/>
            <p14:sldId id="981"/>
            <p14:sldId id="276"/>
            <p14:sldId id="292"/>
            <p14:sldId id="277"/>
            <p14:sldId id="278"/>
            <p14:sldId id="279"/>
            <p14:sldId id="280"/>
            <p14:sldId id="281"/>
            <p14:sldId id="982"/>
            <p14:sldId id="293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33" autoAdjust="0"/>
    <p:restoredTop sz="50000" autoAdjust="0"/>
  </p:normalViewPr>
  <p:slideViewPr>
    <p:cSldViewPr snapToGrid="0">
      <p:cViewPr varScale="1">
        <p:scale>
          <a:sx n="114" d="100"/>
          <a:sy n="114" d="100"/>
        </p:scale>
        <p:origin x="1614" y="114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1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commentAuthors" Target="comment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chulz, Noel N" userId="14715e9b-3bcb-403e-bceb-d4d5d895a9ad" providerId="ADAL" clId="{A42CB227-E72B-4881-8A05-15962CEF290D}"/>
    <pc:docChg chg="undo custSel addSld delSld modSld sldOrd modSection">
      <pc:chgData name="Schulz, Noel N" userId="14715e9b-3bcb-403e-bceb-d4d5d895a9ad" providerId="ADAL" clId="{A42CB227-E72B-4881-8A05-15962CEF290D}" dt="2022-10-20T21:47:42.359" v="767"/>
      <pc:docMkLst>
        <pc:docMk/>
      </pc:docMkLst>
      <pc:sldChg chg="del">
        <pc:chgData name="Schulz, Noel N" userId="14715e9b-3bcb-403e-bceb-d4d5d895a9ad" providerId="ADAL" clId="{A42CB227-E72B-4881-8A05-15962CEF290D}" dt="2022-10-20T20:53:40.001" v="469" actId="2696"/>
        <pc:sldMkLst>
          <pc:docMk/>
          <pc:sldMk cId="793846123" sldId="256"/>
        </pc:sldMkLst>
      </pc:sldChg>
      <pc:sldChg chg="del">
        <pc:chgData name="Schulz, Noel N" userId="14715e9b-3bcb-403e-bceb-d4d5d895a9ad" providerId="ADAL" clId="{A42CB227-E72B-4881-8A05-15962CEF290D}" dt="2022-10-20T20:53:43.726" v="471" actId="2696"/>
        <pc:sldMkLst>
          <pc:docMk/>
          <pc:sldMk cId="3556782420" sldId="257"/>
        </pc:sldMkLst>
      </pc:sldChg>
      <pc:sldChg chg="del">
        <pc:chgData name="Schulz, Noel N" userId="14715e9b-3bcb-403e-bceb-d4d5d895a9ad" providerId="ADAL" clId="{A42CB227-E72B-4881-8A05-15962CEF290D}" dt="2022-10-20T20:53:05.172" v="416" actId="2696"/>
        <pc:sldMkLst>
          <pc:docMk/>
          <pc:sldMk cId="3284185851" sldId="258"/>
        </pc:sldMkLst>
      </pc:sldChg>
      <pc:sldChg chg="modSp add del">
        <pc:chgData name="Schulz, Noel N" userId="14715e9b-3bcb-403e-bceb-d4d5d895a9ad" providerId="ADAL" clId="{A42CB227-E72B-4881-8A05-15962CEF290D}" dt="2022-10-20T20:54:02.265" v="477" actId="13926"/>
        <pc:sldMkLst>
          <pc:docMk/>
          <pc:sldMk cId="3555456491" sldId="259"/>
        </pc:sldMkLst>
        <pc:spChg chg="mod">
          <ac:chgData name="Schulz, Noel N" userId="14715e9b-3bcb-403e-bceb-d4d5d895a9ad" providerId="ADAL" clId="{A42CB227-E72B-4881-8A05-15962CEF290D}" dt="2022-10-20T20:54:02.265" v="477" actId="13926"/>
          <ac:spMkLst>
            <pc:docMk/>
            <pc:sldMk cId="3555456491" sldId="259"/>
            <ac:spMk id="3" creationId="{00000000-0000-0000-0000-000000000000}"/>
          </ac:spMkLst>
        </pc:spChg>
      </pc:sldChg>
      <pc:sldChg chg="del">
        <pc:chgData name="Schulz, Noel N" userId="14715e9b-3bcb-403e-bceb-d4d5d895a9ad" providerId="ADAL" clId="{A42CB227-E72B-4881-8A05-15962CEF290D}" dt="2022-10-20T20:53:05.813" v="417" actId="2696"/>
        <pc:sldMkLst>
          <pc:docMk/>
          <pc:sldMk cId="654729154" sldId="260"/>
        </pc:sldMkLst>
      </pc:sldChg>
      <pc:sldChg chg="add del">
        <pc:chgData name="Schulz, Noel N" userId="14715e9b-3bcb-403e-bceb-d4d5d895a9ad" providerId="ADAL" clId="{A42CB227-E72B-4881-8A05-15962CEF290D}" dt="2022-10-20T20:54:35.007" v="486" actId="2696"/>
        <pc:sldMkLst>
          <pc:docMk/>
          <pc:sldMk cId="833489933" sldId="261"/>
        </pc:sldMkLst>
      </pc:sldChg>
      <pc:sldChg chg="add del">
        <pc:chgData name="Schulz, Noel N" userId="14715e9b-3bcb-403e-bceb-d4d5d895a9ad" providerId="ADAL" clId="{A42CB227-E72B-4881-8A05-15962CEF290D}" dt="2022-10-20T20:55:15.509" v="496" actId="2696"/>
        <pc:sldMkLst>
          <pc:docMk/>
          <pc:sldMk cId="4048588954" sldId="263"/>
        </pc:sldMkLst>
      </pc:sldChg>
      <pc:sldChg chg="add del">
        <pc:chgData name="Schulz, Noel N" userId="14715e9b-3bcb-403e-bceb-d4d5d895a9ad" providerId="ADAL" clId="{A42CB227-E72B-4881-8A05-15962CEF290D}" dt="2022-10-20T20:55:16.243" v="497" actId="2696"/>
        <pc:sldMkLst>
          <pc:docMk/>
          <pc:sldMk cId="1711376970" sldId="264"/>
        </pc:sldMkLst>
      </pc:sldChg>
      <pc:sldChg chg="add del">
        <pc:chgData name="Schulz, Noel N" userId="14715e9b-3bcb-403e-bceb-d4d5d895a9ad" providerId="ADAL" clId="{A42CB227-E72B-4881-8A05-15962CEF290D}" dt="2022-10-20T20:55:16.898" v="498" actId="2696"/>
        <pc:sldMkLst>
          <pc:docMk/>
          <pc:sldMk cId="3425062021" sldId="265"/>
        </pc:sldMkLst>
      </pc:sldChg>
      <pc:sldChg chg="addSp delSp modSp modAnim">
        <pc:chgData name="Schulz, Noel N" userId="14715e9b-3bcb-403e-bceb-d4d5d895a9ad" providerId="ADAL" clId="{A42CB227-E72B-4881-8A05-15962CEF290D}" dt="2022-10-20T20:56:45.859" v="510" actId="1076"/>
        <pc:sldMkLst>
          <pc:docMk/>
          <pc:sldMk cId="580372985" sldId="266"/>
        </pc:sldMkLst>
        <pc:spChg chg="mod">
          <ac:chgData name="Schulz, Noel N" userId="14715e9b-3bcb-403e-bceb-d4d5d895a9ad" providerId="ADAL" clId="{A42CB227-E72B-4881-8A05-15962CEF290D}" dt="2022-10-20T20:55:32.846" v="500" actId="1076"/>
          <ac:spMkLst>
            <pc:docMk/>
            <pc:sldMk cId="580372985" sldId="266"/>
            <ac:spMk id="4" creationId="{00000000-0000-0000-0000-000000000000}"/>
          </ac:spMkLst>
        </pc:spChg>
        <pc:spChg chg="add mod">
          <ac:chgData name="Schulz, Noel N" userId="14715e9b-3bcb-403e-bceb-d4d5d895a9ad" providerId="ADAL" clId="{A42CB227-E72B-4881-8A05-15962CEF290D}" dt="2022-10-20T20:55:47.066" v="503" actId="1076"/>
          <ac:spMkLst>
            <pc:docMk/>
            <pc:sldMk cId="580372985" sldId="266"/>
            <ac:spMk id="7" creationId="{204DD3F5-597A-43C1-A388-D2812E798713}"/>
          </ac:spMkLst>
        </pc:spChg>
        <pc:spChg chg="add mod">
          <ac:chgData name="Schulz, Noel N" userId="14715e9b-3bcb-403e-bceb-d4d5d895a9ad" providerId="ADAL" clId="{A42CB227-E72B-4881-8A05-15962CEF290D}" dt="2022-10-20T20:56:45.859" v="510" actId="1076"/>
          <ac:spMkLst>
            <pc:docMk/>
            <pc:sldMk cId="580372985" sldId="266"/>
            <ac:spMk id="9" creationId="{353FAD04-7A84-482B-A817-7A1D7D41A3F7}"/>
          </ac:spMkLst>
        </pc:spChg>
        <pc:spChg chg="add mod">
          <ac:chgData name="Schulz, Noel N" userId="14715e9b-3bcb-403e-bceb-d4d5d895a9ad" providerId="ADAL" clId="{A42CB227-E72B-4881-8A05-15962CEF290D}" dt="2022-10-20T20:55:53.587" v="505" actId="1076"/>
          <ac:spMkLst>
            <pc:docMk/>
            <pc:sldMk cId="580372985" sldId="266"/>
            <ac:spMk id="10" creationId="{54F591F6-E3C6-4821-B7F2-A2F70147E802}"/>
          </ac:spMkLst>
        </pc:spChg>
        <pc:spChg chg="add del mod">
          <ac:chgData name="Schulz, Noel N" userId="14715e9b-3bcb-403e-bceb-d4d5d895a9ad" providerId="ADAL" clId="{A42CB227-E72B-4881-8A05-15962CEF290D}" dt="2022-10-20T20:55:59.102" v="507"/>
          <ac:spMkLst>
            <pc:docMk/>
            <pc:sldMk cId="580372985" sldId="266"/>
            <ac:spMk id="12" creationId="{5F4A297D-682F-428B-A943-EEEF2E824798}"/>
          </ac:spMkLst>
        </pc:spChg>
        <pc:graphicFrameChg chg="add mod">
          <ac:chgData name="Schulz, Noel N" userId="14715e9b-3bcb-403e-bceb-d4d5d895a9ad" providerId="ADAL" clId="{A42CB227-E72B-4881-8A05-15962CEF290D}" dt="2022-10-20T20:55:51.047" v="504" actId="1076"/>
          <ac:graphicFrameMkLst>
            <pc:docMk/>
            <pc:sldMk cId="580372985" sldId="266"/>
            <ac:graphicFrameMk id="8" creationId="{28856A33-891E-47C2-B426-5FA0E8391197}"/>
          </ac:graphicFrameMkLst>
        </pc:graphicFrameChg>
        <pc:graphicFrameChg chg="add mod">
          <ac:chgData name="Schulz, Noel N" userId="14715e9b-3bcb-403e-bceb-d4d5d895a9ad" providerId="ADAL" clId="{A42CB227-E72B-4881-8A05-15962CEF290D}" dt="2022-10-20T20:55:56.765" v="506" actId="1076"/>
          <ac:graphicFrameMkLst>
            <pc:docMk/>
            <pc:sldMk cId="580372985" sldId="266"/>
            <ac:graphicFrameMk id="11" creationId="{A835501C-8E18-41CF-99DC-9A86DB1C95B1}"/>
          </ac:graphicFrameMkLst>
        </pc:graphicFrameChg>
        <pc:picChg chg="mod">
          <ac:chgData name="Schulz, Noel N" userId="14715e9b-3bcb-403e-bceb-d4d5d895a9ad" providerId="ADAL" clId="{A42CB227-E72B-4881-8A05-15962CEF290D}" dt="2022-10-20T20:55:29.916" v="499" actId="1076"/>
          <ac:picMkLst>
            <pc:docMk/>
            <pc:sldMk cId="580372985" sldId="266"/>
            <ac:picMk id="8194" creationId="{00000000-0000-0000-0000-000000000000}"/>
          </ac:picMkLst>
        </pc:picChg>
      </pc:sldChg>
      <pc:sldChg chg="del">
        <pc:chgData name="Schulz, Noel N" userId="14715e9b-3bcb-403e-bceb-d4d5d895a9ad" providerId="ADAL" clId="{A42CB227-E72B-4881-8A05-15962CEF290D}" dt="2022-10-20T20:56:48.250" v="511" actId="2696"/>
        <pc:sldMkLst>
          <pc:docMk/>
          <pc:sldMk cId="713320773" sldId="267"/>
        </pc:sldMkLst>
      </pc:sldChg>
      <pc:sldChg chg="addSp modSp add del ord">
        <pc:chgData name="Schulz, Noel N" userId="14715e9b-3bcb-403e-bceb-d4d5d895a9ad" providerId="ADAL" clId="{A42CB227-E72B-4881-8A05-15962CEF290D}" dt="2022-10-20T21:15:05.387" v="691" actId="1076"/>
        <pc:sldMkLst>
          <pc:docMk/>
          <pc:sldMk cId="1550392095" sldId="268"/>
        </pc:sldMkLst>
        <pc:graphicFrameChg chg="add mod">
          <ac:chgData name="Schulz, Noel N" userId="14715e9b-3bcb-403e-bceb-d4d5d895a9ad" providerId="ADAL" clId="{A42CB227-E72B-4881-8A05-15962CEF290D}" dt="2022-10-20T21:15:05.387" v="691" actId="1076"/>
          <ac:graphicFrameMkLst>
            <pc:docMk/>
            <pc:sldMk cId="1550392095" sldId="268"/>
            <ac:graphicFrameMk id="9" creationId="{67C87113-5606-4FAB-A785-71D643FE4BFA}"/>
          </ac:graphicFrameMkLst>
        </pc:graphicFrameChg>
      </pc:sldChg>
      <pc:sldChg chg="modSp ord">
        <pc:chgData name="Schulz, Noel N" userId="14715e9b-3bcb-403e-bceb-d4d5d895a9ad" providerId="ADAL" clId="{A42CB227-E72B-4881-8A05-15962CEF290D}" dt="2022-10-20T21:16:20.792" v="697" actId="13926"/>
        <pc:sldMkLst>
          <pc:docMk/>
          <pc:sldMk cId="4123281267" sldId="271"/>
        </pc:sldMkLst>
        <pc:spChg chg="mod">
          <ac:chgData name="Schulz, Noel N" userId="14715e9b-3bcb-403e-bceb-d4d5d895a9ad" providerId="ADAL" clId="{A42CB227-E72B-4881-8A05-15962CEF290D}" dt="2022-10-20T21:16:20.792" v="697" actId="13926"/>
          <ac:spMkLst>
            <pc:docMk/>
            <pc:sldMk cId="4123281267" sldId="271"/>
            <ac:spMk id="3" creationId="{00000000-0000-0000-0000-000000000000}"/>
          </ac:spMkLst>
        </pc:spChg>
      </pc:sldChg>
      <pc:sldChg chg="addSp modSp">
        <pc:chgData name="Schulz, Noel N" userId="14715e9b-3bcb-403e-bceb-d4d5d895a9ad" providerId="ADAL" clId="{A42CB227-E72B-4881-8A05-15962CEF290D}" dt="2022-10-20T21:15:56.224" v="696" actId="1076"/>
        <pc:sldMkLst>
          <pc:docMk/>
          <pc:sldMk cId="2092974196" sldId="272"/>
        </pc:sldMkLst>
        <pc:spChg chg="add mod">
          <ac:chgData name="Schulz, Noel N" userId="14715e9b-3bcb-403e-bceb-d4d5d895a9ad" providerId="ADAL" clId="{A42CB227-E72B-4881-8A05-15962CEF290D}" dt="2022-10-20T21:15:49.482" v="695" actId="255"/>
          <ac:spMkLst>
            <pc:docMk/>
            <pc:sldMk cId="2092974196" sldId="272"/>
            <ac:spMk id="10" creationId="{67C47B86-2FBF-4670-B197-68972A464AAF}"/>
          </ac:spMkLst>
        </pc:spChg>
        <pc:graphicFrameChg chg="mod">
          <ac:chgData name="Schulz, Noel N" userId="14715e9b-3bcb-403e-bceb-d4d5d895a9ad" providerId="ADAL" clId="{A42CB227-E72B-4881-8A05-15962CEF290D}" dt="2022-10-20T21:15:56.224" v="696" actId="1076"/>
          <ac:graphicFrameMkLst>
            <pc:docMk/>
            <pc:sldMk cId="2092974196" sldId="272"/>
            <ac:graphicFrameMk id="6" creationId="{00000000-0000-0000-0000-000000000000}"/>
          </ac:graphicFrameMkLst>
        </pc:graphicFrameChg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2105754076" sldId="276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2791486447" sldId="277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1417419167" sldId="278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589046570" sldId="279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2891233244" sldId="280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1960438117" sldId="281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2718980894" sldId="282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1618897536" sldId="283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1872202186" sldId="284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1164524597" sldId="285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3122379255" sldId="286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3912361892" sldId="287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914566981" sldId="288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1444116428" sldId="289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3764061823" sldId="290"/>
        </pc:sldMkLst>
      </pc:sldChg>
      <pc:sldChg chg="add del">
        <pc:chgData name="Schulz, Noel N" userId="14715e9b-3bcb-403e-bceb-d4d5d895a9ad" providerId="ADAL" clId="{A42CB227-E72B-4881-8A05-15962CEF290D}" dt="2022-10-20T21:23:34.668" v="698" actId="2696"/>
        <pc:sldMkLst>
          <pc:docMk/>
          <pc:sldMk cId="52196458" sldId="291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4189245091" sldId="292"/>
        </pc:sldMkLst>
      </pc:sldChg>
      <pc:sldChg chg="add del">
        <pc:chgData name="Schulz, Noel N" userId="14715e9b-3bcb-403e-bceb-d4d5d895a9ad" providerId="ADAL" clId="{A42CB227-E72B-4881-8A05-15962CEF290D}" dt="2022-10-20T21:14:28.748" v="689"/>
        <pc:sldMkLst>
          <pc:docMk/>
          <pc:sldMk cId="3219814372" sldId="293"/>
        </pc:sldMkLst>
      </pc:sldChg>
      <pc:sldChg chg="add del">
        <pc:chgData name="Schulz, Noel N" userId="14715e9b-3bcb-403e-bceb-d4d5d895a9ad" providerId="ADAL" clId="{A42CB227-E72B-4881-8A05-15962CEF290D}" dt="2022-10-20T21:23:35.470" v="699" actId="2696"/>
        <pc:sldMkLst>
          <pc:docMk/>
          <pc:sldMk cId="128942389" sldId="294"/>
        </pc:sldMkLst>
      </pc:sldChg>
      <pc:sldChg chg="add del">
        <pc:chgData name="Schulz, Noel N" userId="14715e9b-3bcb-403e-bceb-d4d5d895a9ad" providerId="ADAL" clId="{A42CB227-E72B-4881-8A05-15962CEF290D}" dt="2022-10-20T21:23:36.109" v="700" actId="2696"/>
        <pc:sldMkLst>
          <pc:docMk/>
          <pc:sldMk cId="727860545" sldId="295"/>
        </pc:sldMkLst>
      </pc:sldChg>
      <pc:sldChg chg="add del">
        <pc:chgData name="Schulz, Noel N" userId="14715e9b-3bcb-403e-bceb-d4d5d895a9ad" providerId="ADAL" clId="{A42CB227-E72B-4881-8A05-15962CEF290D}" dt="2022-10-20T21:23:36.811" v="701" actId="2696"/>
        <pc:sldMkLst>
          <pc:docMk/>
          <pc:sldMk cId="1076602565" sldId="296"/>
        </pc:sldMkLst>
      </pc:sldChg>
      <pc:sldChg chg="add del">
        <pc:chgData name="Schulz, Noel N" userId="14715e9b-3bcb-403e-bceb-d4d5d895a9ad" providerId="ADAL" clId="{A42CB227-E72B-4881-8A05-15962CEF290D}" dt="2022-10-20T21:23:37.513" v="702" actId="2696"/>
        <pc:sldMkLst>
          <pc:docMk/>
          <pc:sldMk cId="3435563353" sldId="298"/>
        </pc:sldMkLst>
      </pc:sldChg>
      <pc:sldChg chg="add del">
        <pc:chgData name="Schulz, Noel N" userId="14715e9b-3bcb-403e-bceb-d4d5d895a9ad" providerId="ADAL" clId="{A42CB227-E72B-4881-8A05-15962CEF290D}" dt="2022-10-20T21:23:38.231" v="703" actId="2696"/>
        <pc:sldMkLst>
          <pc:docMk/>
          <pc:sldMk cId="3261304350" sldId="300"/>
        </pc:sldMkLst>
      </pc:sldChg>
      <pc:sldChg chg="add del">
        <pc:chgData name="Schulz, Noel N" userId="14715e9b-3bcb-403e-bceb-d4d5d895a9ad" providerId="ADAL" clId="{A42CB227-E72B-4881-8A05-15962CEF290D}" dt="2022-10-20T21:23:38.965" v="704" actId="2696"/>
        <pc:sldMkLst>
          <pc:docMk/>
          <pc:sldMk cId="585917816" sldId="301"/>
        </pc:sldMkLst>
      </pc:sldChg>
      <pc:sldChg chg="add del">
        <pc:chgData name="Schulz, Noel N" userId="14715e9b-3bcb-403e-bceb-d4d5d895a9ad" providerId="ADAL" clId="{A42CB227-E72B-4881-8A05-15962CEF290D}" dt="2022-10-20T21:23:39.566" v="705" actId="2696"/>
        <pc:sldMkLst>
          <pc:docMk/>
          <pc:sldMk cId="4266928969" sldId="303"/>
        </pc:sldMkLst>
      </pc:sldChg>
      <pc:sldChg chg="add del">
        <pc:chgData name="Schulz, Noel N" userId="14715e9b-3bcb-403e-bceb-d4d5d895a9ad" providerId="ADAL" clId="{A42CB227-E72B-4881-8A05-15962CEF290D}" dt="2022-10-20T21:23:40.169" v="706" actId="2696"/>
        <pc:sldMkLst>
          <pc:docMk/>
          <pc:sldMk cId="3424956457" sldId="304"/>
        </pc:sldMkLst>
      </pc:sldChg>
      <pc:sldChg chg="add del">
        <pc:chgData name="Schulz, Noel N" userId="14715e9b-3bcb-403e-bceb-d4d5d895a9ad" providerId="ADAL" clId="{A42CB227-E72B-4881-8A05-15962CEF290D}" dt="2022-10-20T21:23:40.790" v="707" actId="2696"/>
        <pc:sldMkLst>
          <pc:docMk/>
          <pc:sldMk cId="318531239" sldId="305"/>
        </pc:sldMkLst>
      </pc:sldChg>
      <pc:sldChg chg="add del">
        <pc:chgData name="Schulz, Noel N" userId="14715e9b-3bcb-403e-bceb-d4d5d895a9ad" providerId="ADAL" clId="{A42CB227-E72B-4881-8A05-15962CEF290D}" dt="2022-10-20T21:23:43.450" v="710" actId="2696"/>
        <pc:sldMkLst>
          <pc:docMk/>
          <pc:sldMk cId="962010352" sldId="306"/>
        </pc:sldMkLst>
      </pc:sldChg>
      <pc:sldChg chg="del">
        <pc:chgData name="Schulz, Noel N" userId="14715e9b-3bcb-403e-bceb-d4d5d895a9ad" providerId="ADAL" clId="{A42CB227-E72B-4881-8A05-15962CEF290D}" dt="2022-10-20T21:34:13.170" v="711"/>
        <pc:sldMkLst>
          <pc:docMk/>
          <pc:sldMk cId="3777656700" sldId="306"/>
        </pc:sldMkLst>
      </pc:sldChg>
      <pc:sldChg chg="add del">
        <pc:chgData name="Schulz, Noel N" userId="14715e9b-3bcb-403e-bceb-d4d5d895a9ad" providerId="ADAL" clId="{A42CB227-E72B-4881-8A05-15962CEF290D}" dt="2022-10-20T21:23:41.471" v="708" actId="2696"/>
        <pc:sldMkLst>
          <pc:docMk/>
          <pc:sldMk cId="3419018784" sldId="307"/>
        </pc:sldMkLst>
      </pc:sldChg>
      <pc:sldChg chg="add del">
        <pc:chgData name="Schulz, Noel N" userId="14715e9b-3bcb-403e-bceb-d4d5d895a9ad" providerId="ADAL" clId="{A42CB227-E72B-4881-8A05-15962CEF290D}" dt="2022-10-20T21:23:42.790" v="709" actId="2696"/>
        <pc:sldMkLst>
          <pc:docMk/>
          <pc:sldMk cId="2157670780" sldId="308"/>
        </pc:sldMkLst>
      </pc:sldChg>
      <pc:sldChg chg="modSp">
        <pc:chgData name="Schulz, Noel N" userId="14715e9b-3bcb-403e-bceb-d4d5d895a9ad" providerId="ADAL" clId="{A42CB227-E72B-4881-8A05-15962CEF290D}" dt="2022-10-20T20:43:49.370" v="7" actId="20577"/>
        <pc:sldMkLst>
          <pc:docMk/>
          <pc:sldMk cId="0" sldId="341"/>
        </pc:sldMkLst>
        <pc:spChg chg="mod">
          <ac:chgData name="Schulz, Noel N" userId="14715e9b-3bcb-403e-bceb-d4d5d895a9ad" providerId="ADAL" clId="{A42CB227-E72B-4881-8A05-15962CEF290D}" dt="2022-10-20T20:43:49.370" v="7" actId="20577"/>
          <ac:spMkLst>
            <pc:docMk/>
            <pc:sldMk cId="0" sldId="341"/>
            <ac:spMk id="10243" creationId="{9BB97259-B921-4154-938B-C1714D230C51}"/>
          </ac:spMkLst>
        </pc:spChg>
      </pc:sldChg>
      <pc:sldChg chg="modSp">
        <pc:chgData name="Schulz, Noel N" userId="14715e9b-3bcb-403e-bceb-d4d5d895a9ad" providerId="ADAL" clId="{A42CB227-E72B-4881-8A05-15962CEF290D}" dt="2022-10-20T20:59:18.893" v="632" actId="20577"/>
        <pc:sldMkLst>
          <pc:docMk/>
          <pc:sldMk cId="0" sldId="356"/>
        </pc:sldMkLst>
        <pc:spChg chg="mod">
          <ac:chgData name="Schulz, Noel N" userId="14715e9b-3bcb-403e-bceb-d4d5d895a9ad" providerId="ADAL" clId="{A42CB227-E72B-4881-8A05-15962CEF290D}" dt="2022-10-20T20:59:18.893" v="632" actId="20577"/>
          <ac:spMkLst>
            <pc:docMk/>
            <pc:sldMk cId="0" sldId="356"/>
            <ac:spMk id="26627" creationId="{2EB8935F-9779-4CBF-9252-3DAD76A63A7A}"/>
          </ac:spMkLst>
        </pc:spChg>
      </pc:sldChg>
      <pc:sldChg chg="modSp">
        <pc:chgData name="Schulz, Noel N" userId="14715e9b-3bcb-403e-bceb-d4d5d895a9ad" providerId="ADAL" clId="{A42CB227-E72B-4881-8A05-15962CEF290D}" dt="2022-10-20T20:53:27.861" v="468" actId="20577"/>
        <pc:sldMkLst>
          <pc:docMk/>
          <pc:sldMk cId="3470521626" sldId="937"/>
        </pc:sldMkLst>
        <pc:spChg chg="mod">
          <ac:chgData name="Schulz, Noel N" userId="14715e9b-3bcb-403e-bceb-d4d5d895a9ad" providerId="ADAL" clId="{A42CB227-E72B-4881-8A05-15962CEF290D}" dt="2022-10-20T20:53:27.861" v="468" actId="20577"/>
          <ac:spMkLst>
            <pc:docMk/>
            <pc:sldMk cId="3470521626" sldId="937"/>
            <ac:spMk id="26627" creationId="{2EB8935F-9779-4CBF-9252-3DAD76A63A7A}"/>
          </ac:spMkLst>
        </pc:spChg>
      </pc:sldChg>
      <pc:sldChg chg="modSp">
        <pc:chgData name="Schulz, Noel N" userId="14715e9b-3bcb-403e-bceb-d4d5d895a9ad" providerId="ADAL" clId="{A42CB227-E72B-4881-8A05-15962CEF290D}" dt="2022-10-20T20:52:56.613" v="415" actId="207"/>
        <pc:sldMkLst>
          <pc:docMk/>
          <pc:sldMk cId="2642213408" sldId="939"/>
        </pc:sldMkLst>
        <pc:graphicFrameChg chg="modGraphic">
          <ac:chgData name="Schulz, Noel N" userId="14715e9b-3bcb-403e-bceb-d4d5d895a9ad" providerId="ADAL" clId="{A42CB227-E72B-4881-8A05-15962CEF290D}" dt="2022-10-20T20:52:56.613" v="415" actId="207"/>
          <ac:graphicFrameMkLst>
            <pc:docMk/>
            <pc:sldMk cId="2642213408" sldId="939"/>
            <ac:graphicFrameMk id="27" creationId="{28E585EF-9770-4994-906E-E67128BE2603}"/>
          </ac:graphicFrameMkLst>
        </pc:graphicFrameChg>
      </pc:sldChg>
      <pc:sldChg chg="del">
        <pc:chgData name="Schulz, Noel N" userId="14715e9b-3bcb-403e-bceb-d4d5d895a9ad" providerId="ADAL" clId="{A42CB227-E72B-4881-8A05-15962CEF290D}" dt="2022-10-20T20:53:08.450" v="419" actId="2696"/>
        <pc:sldMkLst>
          <pc:docMk/>
          <pc:sldMk cId="3788010625" sldId="940"/>
        </pc:sldMkLst>
      </pc:sldChg>
      <pc:sldChg chg="del">
        <pc:chgData name="Schulz, Noel N" userId="14715e9b-3bcb-403e-bceb-d4d5d895a9ad" providerId="ADAL" clId="{A42CB227-E72B-4881-8A05-15962CEF290D}" dt="2022-10-20T20:53:06.683" v="418" actId="2696"/>
        <pc:sldMkLst>
          <pc:docMk/>
          <pc:sldMk cId="2693505148" sldId="941"/>
        </pc:sldMkLst>
      </pc:sldChg>
      <pc:sldChg chg="add del">
        <pc:chgData name="Schulz, Noel N" userId="14715e9b-3bcb-403e-bceb-d4d5d895a9ad" providerId="ADAL" clId="{A42CB227-E72B-4881-8A05-15962CEF290D}" dt="2022-10-20T20:54:54.846" v="491" actId="2696"/>
        <pc:sldMkLst>
          <pc:docMk/>
          <pc:sldMk cId="2310108976" sldId="942"/>
        </pc:sldMkLst>
      </pc:sldChg>
      <pc:sldChg chg="add del">
        <pc:chgData name="Schulz, Noel N" userId="14715e9b-3bcb-403e-bceb-d4d5d895a9ad" providerId="ADAL" clId="{A42CB227-E72B-4881-8A05-15962CEF290D}" dt="2022-10-20T20:54:35.601" v="487" actId="2696"/>
        <pc:sldMkLst>
          <pc:docMk/>
          <pc:sldMk cId="1460033027" sldId="943"/>
        </pc:sldMkLst>
      </pc:sldChg>
      <pc:sldChg chg="del">
        <pc:chgData name="Schulz, Noel N" userId="14715e9b-3bcb-403e-bceb-d4d5d895a9ad" providerId="ADAL" clId="{A42CB227-E72B-4881-8A05-15962CEF290D}" dt="2022-10-20T20:53:41.335" v="470" actId="2696"/>
        <pc:sldMkLst>
          <pc:docMk/>
          <pc:sldMk cId="2789730451" sldId="944"/>
        </pc:sldMkLst>
      </pc:sldChg>
      <pc:sldChg chg="add del">
        <pc:chgData name="Schulz, Noel N" userId="14715e9b-3bcb-403e-bceb-d4d5d895a9ad" providerId="ADAL" clId="{A42CB227-E72B-4881-8A05-15962CEF290D}" dt="2022-10-20T20:54:55.795" v="492" actId="2696"/>
        <pc:sldMkLst>
          <pc:docMk/>
          <pc:sldMk cId="3398172824" sldId="945"/>
        </pc:sldMkLst>
      </pc:sldChg>
      <pc:sldChg chg="add del">
        <pc:chgData name="Schulz, Noel N" userId="14715e9b-3bcb-403e-bceb-d4d5d895a9ad" providerId="ADAL" clId="{A42CB227-E72B-4881-8A05-15962CEF290D}" dt="2022-10-20T20:55:12.549" v="495" actId="2696"/>
        <pc:sldMkLst>
          <pc:docMk/>
          <pc:sldMk cId="1934797850" sldId="946"/>
        </pc:sldMkLst>
      </pc:sldChg>
      <pc:sldChg chg="del">
        <pc:chgData name="Schulz, Noel N" userId="14715e9b-3bcb-403e-bceb-d4d5d895a9ad" providerId="ADAL" clId="{A42CB227-E72B-4881-8A05-15962CEF290D}" dt="2022-10-20T20:53:09.738" v="420" actId="2696"/>
        <pc:sldMkLst>
          <pc:docMk/>
          <pc:sldMk cId="1984752696" sldId="978"/>
        </pc:sldMkLst>
      </pc:sldChg>
      <pc:sldChg chg="addSp delSp modSp add">
        <pc:chgData name="Schulz, Noel N" userId="14715e9b-3bcb-403e-bceb-d4d5d895a9ad" providerId="ADAL" clId="{A42CB227-E72B-4881-8A05-15962CEF290D}" dt="2022-10-20T21:08:39.054" v="685" actId="14100"/>
        <pc:sldMkLst>
          <pc:docMk/>
          <pc:sldMk cId="3367432863" sldId="980"/>
        </pc:sldMkLst>
        <pc:spChg chg="del mod">
          <ac:chgData name="Schulz, Noel N" userId="14715e9b-3bcb-403e-bceb-d4d5d895a9ad" providerId="ADAL" clId="{A42CB227-E72B-4881-8A05-15962CEF290D}" dt="2022-10-20T21:08:02.359" v="634"/>
          <ac:spMkLst>
            <pc:docMk/>
            <pc:sldMk cId="3367432863" sldId="980"/>
            <ac:spMk id="2" creationId="{E8A100DF-CA56-4C3C-B97C-9ABA9A61090A}"/>
          </ac:spMkLst>
        </pc:spChg>
        <pc:spChg chg="add mod">
          <ac:chgData name="Schulz, Noel N" userId="14715e9b-3bcb-403e-bceb-d4d5d895a9ad" providerId="ADAL" clId="{A42CB227-E72B-4881-8A05-15962CEF290D}" dt="2022-10-20T21:08:39.054" v="685" actId="14100"/>
          <ac:spMkLst>
            <pc:docMk/>
            <pc:sldMk cId="3367432863" sldId="980"/>
            <ac:spMk id="3" creationId="{13AE04FC-F9C8-46EE-AF3D-84947BE94D5D}"/>
          </ac:spMkLst>
        </pc:spChg>
      </pc:sldChg>
      <pc:sldChg chg="addSp delSp modSp add">
        <pc:chgData name="Schulz, Noel N" userId="14715e9b-3bcb-403e-bceb-d4d5d895a9ad" providerId="ADAL" clId="{A42CB227-E72B-4881-8A05-15962CEF290D}" dt="2022-10-20T21:40:05.755" v="764" actId="113"/>
        <pc:sldMkLst>
          <pc:docMk/>
          <pc:sldMk cId="1855300289" sldId="981"/>
        </pc:sldMkLst>
        <pc:spChg chg="add del mod">
          <ac:chgData name="Schulz, Noel N" userId="14715e9b-3bcb-403e-bceb-d4d5d895a9ad" providerId="ADAL" clId="{A42CB227-E72B-4881-8A05-15962CEF290D}" dt="2022-10-20T21:34:42.733" v="714"/>
          <ac:spMkLst>
            <pc:docMk/>
            <pc:sldMk cId="1855300289" sldId="981"/>
            <ac:spMk id="2" creationId="{BB5B0147-4E47-4E08-BCFD-7A9D69BC4551}"/>
          </ac:spMkLst>
        </pc:spChg>
        <pc:spChg chg="add del mod">
          <ac:chgData name="Schulz, Noel N" userId="14715e9b-3bcb-403e-bceb-d4d5d895a9ad" providerId="ADAL" clId="{A42CB227-E72B-4881-8A05-15962CEF290D}" dt="2022-10-20T21:34:51.811" v="717"/>
          <ac:spMkLst>
            <pc:docMk/>
            <pc:sldMk cId="1855300289" sldId="981"/>
            <ac:spMk id="3" creationId="{B534211C-E40D-486E-BED9-45485E94C94D}"/>
          </ac:spMkLst>
        </pc:spChg>
        <pc:spChg chg="add mod">
          <ac:chgData name="Schulz, Noel N" userId="14715e9b-3bcb-403e-bceb-d4d5d895a9ad" providerId="ADAL" clId="{A42CB227-E72B-4881-8A05-15962CEF290D}" dt="2022-10-20T21:40:05.755" v="764" actId="113"/>
          <ac:spMkLst>
            <pc:docMk/>
            <pc:sldMk cId="1855300289" sldId="981"/>
            <ac:spMk id="6" creationId="{E68BFC17-785C-4D65-AAEF-1676FEBA5A79}"/>
          </ac:spMkLst>
        </pc:spChg>
        <pc:picChg chg="add mod">
          <ac:chgData name="Schulz, Noel N" userId="14715e9b-3bcb-403e-bceb-d4d5d895a9ad" providerId="ADAL" clId="{A42CB227-E72B-4881-8A05-15962CEF290D}" dt="2022-10-20T21:36:23.787" v="721" actId="1076"/>
          <ac:picMkLst>
            <pc:docMk/>
            <pc:sldMk cId="1855300289" sldId="981"/>
            <ac:picMk id="5" creationId="{AF885239-1187-4E20-B965-AF44A77B1AE2}"/>
          </ac:picMkLst>
        </pc:picChg>
      </pc:sldChg>
      <pc:sldChg chg="addSp delSp modSp add">
        <pc:chgData name="Schulz, Noel N" userId="14715e9b-3bcb-403e-bceb-d4d5d895a9ad" providerId="ADAL" clId="{A42CB227-E72B-4881-8A05-15962CEF290D}" dt="2022-10-20T21:47:42.359" v="767"/>
        <pc:sldMkLst>
          <pc:docMk/>
          <pc:sldMk cId="1371929263" sldId="982"/>
        </pc:sldMkLst>
        <pc:spChg chg="add del mod">
          <ac:chgData name="Schulz, Noel N" userId="14715e9b-3bcb-403e-bceb-d4d5d895a9ad" providerId="ADAL" clId="{A42CB227-E72B-4881-8A05-15962CEF290D}" dt="2022-10-20T21:47:42.359" v="767"/>
          <ac:spMkLst>
            <pc:docMk/>
            <pc:sldMk cId="1371929263" sldId="982"/>
            <ac:spMk id="2" creationId="{C5334D7D-D193-48A4-904F-ECE558DEE6DB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0/20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0/20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63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solidFill>
            <a:schemeClr val="accent2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252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33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161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22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6751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886740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9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83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927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9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93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en/airplane-airline-blue-silhouette-306074/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su.instructure.com/courses/1566889/files/96575144?wrap=1" TargetMode="External"/><Relationship Id="rId3" Type="http://schemas.openxmlformats.org/officeDocument/2006/relationships/hyperlink" Target="https://wsu.instructure.com/courses/1566889/files/96575093/download?download_frd=1" TargetMode="External"/><Relationship Id="rId7" Type="http://schemas.openxmlformats.org/officeDocument/2006/relationships/hyperlink" Target="https://wsu.instructure.com/courses/1566889/files/96575131/download?download_frd=1" TargetMode="External"/><Relationship Id="rId12" Type="http://schemas.openxmlformats.org/officeDocument/2006/relationships/hyperlink" Target="https://wsu.instructure.com/courses/1566889/files/96575210/download?download_frd=1" TargetMode="External"/><Relationship Id="rId2" Type="http://schemas.openxmlformats.org/officeDocument/2006/relationships/hyperlink" Target="https://wsu.instructure.com/courses/1566889/files/96575093?wrap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su.instructure.com/courses/1566889/files/96575131?wrap=1" TargetMode="External"/><Relationship Id="rId11" Type="http://schemas.openxmlformats.org/officeDocument/2006/relationships/hyperlink" Target="https://wsu.instructure.com/courses/1566889/files/96575210?wrap=1" TargetMode="External"/><Relationship Id="rId5" Type="http://schemas.openxmlformats.org/officeDocument/2006/relationships/hyperlink" Target="https://wsu.instructure.com/courses/1566889/files/96575117/download?download_frd=1" TargetMode="External"/><Relationship Id="rId10" Type="http://schemas.openxmlformats.org/officeDocument/2006/relationships/hyperlink" Target="https://wsu.instructure.com/courses/1566889/files/96575188/download?download_frd=1" TargetMode="External"/><Relationship Id="rId4" Type="http://schemas.openxmlformats.org/officeDocument/2006/relationships/hyperlink" Target="https://wsu.instructure.com/courses/1566889/files/96575117?wrap=1" TargetMode="External"/><Relationship Id="rId9" Type="http://schemas.openxmlformats.org/officeDocument/2006/relationships/hyperlink" Target="https://wsu.instructure.com/courses/1566889/files/96575144/download?download_frd=1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2957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7</a:t>
            </a:r>
            <a:r>
              <a:rPr altLang="en-US" dirty="0"/>
              <a:t> – </a:t>
            </a:r>
            <a:r>
              <a:rPr lang="en-US" altLang="en-US" dirty="0"/>
              <a:t>October 20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0683" y="1543050"/>
            <a:ext cx="770779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plausible weighting matrix that reflects the level of confidence in each measurement set is the inverse of the covariance matrix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= R</a:t>
            </a:r>
            <a:r>
              <a:rPr lang="en-US" i="1" baseline="30000" dirty="0">
                <a:solidFill>
                  <a:prstClr val="black"/>
                </a:solidFill>
                <a:latin typeface="Calibri" panose="020F0502020204030204"/>
              </a:rPr>
              <a:t>−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s that come from instruments with good consistency (small variance) will carry greater weight than measurements that come from less accurate instruments (high variance)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637048" y="2327675"/>
          <a:ext cx="2946797" cy="234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981080" imgH="1574640" progId="Equation.DSMT4">
                  <p:embed/>
                </p:oleObj>
              </mc:Choice>
              <mc:Fallback>
                <p:oleObj name="Equation" r:id="rId3" imgW="1981080" imgH="1574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7048" y="2327675"/>
                        <a:ext cx="2946797" cy="234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545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03052-E7F8-470A-A85E-B599A6176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How could someone use measurements to cause issues with the grid?</a:t>
            </a:r>
          </a:p>
        </p:txBody>
      </p:sp>
    </p:spTree>
    <p:extLst>
      <p:ext uri="{BB962C8B-B14F-4D97-AF65-F5344CB8AC3E}">
        <p14:creationId xmlns:p14="http://schemas.microsoft.com/office/powerpoint/2010/main" val="27469293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203857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Bad Data Detection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492" y="2066423"/>
            <a:ext cx="4701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ad data may cause the accuracy of the estimate to deterior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8492" y="2743196"/>
            <a:ext cx="47013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determine whether the estimated values differ significantly from the measured values, a useful statistical measure is th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</a:t>
            </a:r>
            <a:r>
              <a:rPr lang="en-US" baseline="3000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2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chi-squared) test of inequality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8492" y="3997496"/>
            <a:ext cx="75794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y comparing the weighted sum of errors with the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</a:t>
            </a:r>
            <a:r>
              <a:rPr lang="en-US" baseline="3000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2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alue for a particular degree of freedom and significance level, it can be determined whether it is </a:t>
            </a:r>
            <a:r>
              <a:rPr lang="en-US" i="1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ikely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hat bad data exists </a:t>
            </a:r>
          </a:p>
        </p:txBody>
      </p:sp>
      <p:pic>
        <p:nvPicPr>
          <p:cNvPr id="13314" name="Picture 2" descr="http://api.ning.com/files/DXH8raKkb7NWenALnGHEEMcRDczjhvmnLovDYdC1NRMkGCwNH1yiRbKqoVFirWqGZdNTu7cY726IzTBJbiLF1BvoV6Af-cPv/BadDa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584" y="1718949"/>
            <a:ext cx="3336131" cy="2557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8492" y="5080335"/>
            <a:ext cx="78235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ignificance level of 0.05 indicates there is a 5% likelihood that bad data exist, or conversely, a 95%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evel of confidenc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e goodness of the data.</a:t>
            </a:r>
          </a:p>
        </p:txBody>
      </p:sp>
    </p:spTree>
    <p:extLst>
      <p:ext uri="{BB962C8B-B14F-4D97-AF65-F5344CB8AC3E}">
        <p14:creationId xmlns:p14="http://schemas.microsoft.com/office/powerpoint/2010/main" val="35355703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AE04FC-F9C8-46EE-AF3D-84947BE94D5D}"/>
              </a:ext>
            </a:extLst>
          </p:cNvPr>
          <p:cNvSpPr txBox="1"/>
          <p:nvPr/>
        </p:nvSpPr>
        <p:spPr>
          <a:xfrm>
            <a:off x="3095536" y="327171"/>
            <a:ext cx="4672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d Data Types and their Effects</a:t>
            </a:r>
          </a:p>
        </p:txBody>
      </p:sp>
    </p:spTree>
    <p:extLst>
      <p:ext uri="{BB962C8B-B14F-4D97-AF65-F5344CB8AC3E}">
        <p14:creationId xmlns:p14="http://schemas.microsoft.com/office/powerpoint/2010/main" val="3367432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4794" y="2048378"/>
            <a:ext cx="655215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estim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error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− Ax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valuate the weighted sum of squares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− 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a specified probabilit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if                then the data are good; </a:t>
            </a:r>
            <a:r>
              <a:rPr lang="en-US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/>
              </a:rPr>
              <a:t>otherwise at least one bad data point exist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0631" y="1472711"/>
            <a:ext cx="1813445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white"/>
                </a:solidFill>
                <a:latin typeface="Calibri" panose="020F0502020204030204"/>
              </a:rPr>
              <a:t>Test for Bad Data</a:t>
            </a: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69519" y="3538538"/>
          <a:ext cx="1170385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87320" imgH="444240" progId="Equation.DSMT4">
                  <p:embed/>
                </p:oleObj>
              </mc:Choice>
              <mc:Fallback>
                <p:oleObj name="Equation" r:id="rId3" imgW="78732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9519" y="3538538"/>
                        <a:ext cx="1170385" cy="65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40992" y="4253165"/>
          <a:ext cx="812006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0992" y="4253165"/>
                        <a:ext cx="812006" cy="377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2812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49818" y="1667439"/>
          <a:ext cx="2416969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25400" imgH="914400" progId="Equation.DSMT4">
                  <p:embed/>
                </p:oleObj>
              </mc:Choice>
              <mc:Fallback>
                <p:oleObj name="Equation" r:id="rId3" imgW="162540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818" y="1667439"/>
                        <a:ext cx="2416969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46973" y="3652741"/>
          <a:ext cx="1509713" cy="71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973" y="3652741"/>
                        <a:ext cx="1509713" cy="71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37447" y="3331866"/>
          <a:ext cx="1339453" cy="135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01440" imgH="914400" progId="Equation.DSMT4">
                  <p:embed/>
                </p:oleObj>
              </mc:Choice>
              <mc:Fallback>
                <p:oleObj name="Equation" r:id="rId7" imgW="901440" imgH="91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447" y="3331866"/>
                        <a:ext cx="1339453" cy="135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7516" y="3837994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ulting 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50845" y="3837994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7C87113-5606-4FAB-A785-71D643FE4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82945"/>
              </p:ext>
            </p:extLst>
          </p:nvPr>
        </p:nvGraphicFramePr>
        <p:xfrm>
          <a:off x="6034589" y="683983"/>
          <a:ext cx="2946797" cy="234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981080" imgH="1574640" progId="Equation.DSMT4">
                  <p:embed/>
                </p:oleObj>
              </mc:Choice>
              <mc:Fallback>
                <p:oleObj name="Equation" r:id="rId9" imgW="198108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7C87113-5606-4FAB-A785-71D643FE4B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4589" y="683983"/>
                        <a:ext cx="2946797" cy="234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3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036" y="1177057"/>
            <a:ext cx="1976187" cy="45456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08496" y="1308074"/>
            <a:ext cx="5559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the chi-square test of inequality with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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0.01, check for the presence of bad 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08376" y="2356867"/>
            <a:ext cx="5815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umber of states is 2 and  the number of measurements is 4:                              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-2 = 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611880" y="2713482"/>
            <a:ext cx="1325880" cy="201168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72399"/>
              </p:ext>
            </p:extLst>
          </p:nvPr>
        </p:nvGraphicFramePr>
        <p:xfrm>
          <a:off x="3008376" y="3274383"/>
          <a:ext cx="5647135" cy="132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797280" imgH="888840" progId="Equation.DSMT4">
                  <p:embed/>
                </p:oleObj>
              </mc:Choice>
              <mc:Fallback>
                <p:oleObj name="Equation" r:id="rId4" imgW="379728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8376" y="3274383"/>
                        <a:ext cx="5647135" cy="132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960245" y="1763078"/>
            <a:ext cx="320040" cy="154305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02492" y="4854681"/>
          <a:ext cx="623888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2492" y="4854681"/>
                        <a:ext cx="623888" cy="26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98381" y="4854742"/>
            <a:ext cx="251453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ata good (with 99% confiden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7C47B86-2FBF-4670-B197-68972A464AAF}"/>
              </a:ext>
            </a:extLst>
          </p:cNvPr>
          <p:cNvSpPr txBox="1"/>
          <p:nvPr/>
        </p:nvSpPr>
        <p:spPr>
          <a:xfrm>
            <a:off x="8520362" y="3854803"/>
            <a:ext cx="173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9297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349582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Nonlinear Least Squares Estim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71447" y="2232594"/>
          <a:ext cx="35052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447" y="2232594"/>
                        <a:ext cx="3505200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295011" y="242149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5" name="Oval 4"/>
          <p:cNvSpPr/>
          <p:nvPr/>
        </p:nvSpPr>
        <p:spPr>
          <a:xfrm>
            <a:off x="4810177" y="2427004"/>
            <a:ext cx="711215" cy="378995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1622" y="3122680"/>
            <a:ext cx="16193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nlinear equations</a:t>
            </a:r>
          </a:p>
        </p:txBody>
      </p:sp>
      <p:sp>
        <p:nvSpPr>
          <p:cNvPr id="7" name="Freeform 6"/>
          <p:cNvSpPr/>
          <p:nvPr/>
        </p:nvSpPr>
        <p:spPr>
          <a:xfrm>
            <a:off x="5199484" y="2816679"/>
            <a:ext cx="1084684" cy="447869"/>
          </a:xfrm>
          <a:custGeom>
            <a:avLst/>
            <a:gdLst>
              <a:gd name="connsiteX0" fmla="*/ 1446245 w 1446245"/>
              <a:gd name="connsiteY0" fmla="*/ 597159 h 597159"/>
              <a:gd name="connsiteX1" fmla="*/ 485192 w 1446245"/>
              <a:gd name="connsiteY1" fmla="*/ 419877 h 597159"/>
              <a:gd name="connsiteX2" fmla="*/ 0 w 1446245"/>
              <a:gd name="connsiteY2" fmla="*/ 0 h 59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6245" h="597159">
                <a:moveTo>
                  <a:pt x="1446245" y="597159"/>
                </a:moveTo>
                <a:cubicBezTo>
                  <a:pt x="1086239" y="558281"/>
                  <a:pt x="726233" y="519403"/>
                  <a:pt x="485192" y="419877"/>
                </a:cubicBezTo>
                <a:cubicBezTo>
                  <a:pt x="244151" y="320350"/>
                  <a:pt x="122075" y="160175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3773" y="4072495"/>
            <a:ext cx="76952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approach to finding the states (and inputs) that minimize the weighted, squared error is similar to the linear case.</a:t>
            </a:r>
          </a:p>
        </p:txBody>
      </p:sp>
    </p:spTree>
    <p:extLst>
      <p:ext uri="{BB962C8B-B14F-4D97-AF65-F5344CB8AC3E}">
        <p14:creationId xmlns:p14="http://schemas.microsoft.com/office/powerpoint/2010/main" val="37651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3455" y="1605395"/>
            <a:ext cx="7748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tate values that minimize the error are found by setting  the derivatives of  the error function to zer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733474" y="2381002"/>
          <a:ext cx="3075384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474" y="2381002"/>
                        <a:ext cx="3075384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67275" y="3024219"/>
          <a:ext cx="3256359" cy="285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828800" imgH="1600200" progId="Equation.DSMT4">
                  <p:embed/>
                </p:oleObj>
              </mc:Choice>
              <mc:Fallback>
                <p:oleObj name="Equation" r:id="rId5" imgW="1828800" imgH="1600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275" y="3024219"/>
                        <a:ext cx="3256359" cy="285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3455" y="2779568"/>
            <a:ext cx="7748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e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0172" y="2932464"/>
            <a:ext cx="246413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olve using a nonlinear solution method such as Newton-Raphson</a:t>
            </a:r>
          </a:p>
        </p:txBody>
      </p:sp>
      <p:sp>
        <p:nvSpPr>
          <p:cNvPr id="7" name="Freeform 6"/>
          <p:cNvSpPr/>
          <p:nvPr/>
        </p:nvSpPr>
        <p:spPr>
          <a:xfrm>
            <a:off x="5976257" y="2578377"/>
            <a:ext cx="1523010" cy="327367"/>
          </a:xfrm>
          <a:custGeom>
            <a:avLst/>
            <a:gdLst>
              <a:gd name="connsiteX0" fmla="*/ 2030680 w 2030680"/>
              <a:gd name="connsiteY0" fmla="*/ 436489 h 436489"/>
              <a:gd name="connsiteX1" fmla="*/ 1211283 w 2030680"/>
              <a:gd name="connsiteY1" fmla="*/ 56478 h 436489"/>
              <a:gd name="connsiteX2" fmla="*/ 0 w 2030680"/>
              <a:gd name="connsiteY2" fmla="*/ 8977 h 436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0680" h="436489">
                <a:moveTo>
                  <a:pt x="2030680" y="436489"/>
                </a:moveTo>
                <a:cubicBezTo>
                  <a:pt x="1790205" y="282109"/>
                  <a:pt x="1549730" y="127730"/>
                  <a:pt x="1211283" y="56478"/>
                </a:cubicBezTo>
                <a:cubicBezTo>
                  <a:pt x="872836" y="-14774"/>
                  <a:pt x="436418" y="-2899"/>
                  <a:pt x="0" y="8977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4727585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99159" y="4186810"/>
          <a:ext cx="6422231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606480" imgH="304560" progId="Equation.DSMT4">
                  <p:embed/>
                </p:oleObj>
              </mc:Choice>
              <mc:Fallback>
                <p:oleObj name="Equation" r:id="rId3" imgW="360648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9159" y="4186810"/>
                        <a:ext cx="6422231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73905" y="2290114"/>
          <a:ext cx="560784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149280" imgH="393480" progId="Equation.DSMT4">
                  <p:embed/>
                </p:oleObj>
              </mc:Choice>
              <mc:Fallback>
                <p:oleObj name="Equation" r:id="rId5" imgW="314928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905" y="2290114"/>
                        <a:ext cx="5607844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6736" y="1596489"/>
            <a:ext cx="7935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Newton-Raphson to solve the nonlinear system of equations requires the Jacobian matrix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4706" y="3618263"/>
            <a:ext cx="508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bining with the NR iteration yields the iteration:</a:t>
            </a:r>
          </a:p>
        </p:txBody>
      </p:sp>
      <p:grpSp>
        <p:nvGrpSpPr>
          <p:cNvPr id="10" name="Group 9"/>
          <p:cNvGrpSpPr/>
          <p:nvPr/>
        </p:nvGrpSpPr>
        <p:grpSpPr>
          <a:xfrm rot="5400000">
            <a:off x="6411933" y="3546272"/>
            <a:ext cx="99457" cy="2573976"/>
            <a:chOff x="10531434" y="2208810"/>
            <a:chExt cx="168612" cy="1470562"/>
          </a:xfrm>
        </p:grpSpPr>
        <p:sp>
          <p:nvSpPr>
            <p:cNvPr id="8" name="Freeform 7"/>
            <p:cNvSpPr/>
            <p:nvPr/>
          </p:nvSpPr>
          <p:spPr>
            <a:xfrm>
              <a:off x="10533413" y="2208810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 flipV="1">
              <a:off x="10531434" y="2943101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56066" y="4936423"/>
            <a:ext cx="34473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whole expression must be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 0 for convergence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2" name="Group 11"/>
          <p:cNvGrpSpPr/>
          <p:nvPr/>
        </p:nvGrpSpPr>
        <p:grpSpPr>
          <a:xfrm rot="16200000" flipV="1">
            <a:off x="7029451" y="3513614"/>
            <a:ext cx="56405" cy="1364178"/>
            <a:chOff x="10531434" y="2208810"/>
            <a:chExt cx="168612" cy="1470562"/>
          </a:xfrm>
        </p:grpSpPr>
        <p:sp>
          <p:nvSpPr>
            <p:cNvPr id="13" name="Freeform 12"/>
            <p:cNvSpPr/>
            <p:nvPr/>
          </p:nvSpPr>
          <p:spPr>
            <a:xfrm>
              <a:off x="10533413" y="2208810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 flipV="1">
              <a:off x="10531434" y="2943101"/>
              <a:ext cx="166633" cy="736271"/>
            </a:xfrm>
            <a:custGeom>
              <a:avLst/>
              <a:gdLst>
                <a:gd name="connsiteX0" fmla="*/ 0 w 166633"/>
                <a:gd name="connsiteY0" fmla="*/ 0 h 736271"/>
                <a:gd name="connsiteX1" fmla="*/ 166255 w 166633"/>
                <a:gd name="connsiteY1" fmla="*/ 154380 h 736271"/>
                <a:gd name="connsiteX2" fmla="*/ 47501 w 166633"/>
                <a:gd name="connsiteY2" fmla="*/ 581891 h 736271"/>
                <a:gd name="connsiteX3" fmla="*/ 118753 w 166633"/>
                <a:gd name="connsiteY3" fmla="*/ 736271 h 736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33" h="736271">
                  <a:moveTo>
                    <a:pt x="0" y="0"/>
                  </a:moveTo>
                  <a:cubicBezTo>
                    <a:pt x="79169" y="28699"/>
                    <a:pt x="158338" y="57398"/>
                    <a:pt x="166255" y="154380"/>
                  </a:cubicBezTo>
                  <a:cubicBezTo>
                    <a:pt x="174172" y="251362"/>
                    <a:pt x="55418" y="484909"/>
                    <a:pt x="47501" y="581891"/>
                  </a:cubicBezTo>
                  <a:cubicBezTo>
                    <a:pt x="39584" y="678873"/>
                    <a:pt x="79168" y="707572"/>
                    <a:pt x="118753" y="736271"/>
                  </a:cubicBezTo>
                </a:path>
              </a:pathLst>
            </a:cu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572992" y="3867645"/>
            <a:ext cx="10147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not just this</a:t>
            </a:r>
          </a:p>
        </p:txBody>
      </p:sp>
    </p:spTree>
    <p:extLst>
      <p:ext uri="{BB962C8B-B14F-4D97-AF65-F5344CB8AC3E}">
        <p14:creationId xmlns:p14="http://schemas.microsoft.com/office/powerpoint/2010/main" val="418032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069" y="780526"/>
            <a:ext cx="8105862" cy="6735177"/>
          </a:xfrm>
        </p:spPr>
        <p:txBody>
          <a:bodyPr/>
          <a:lstStyle/>
          <a:p>
            <a:pPr marL="165100" indent="0" algn="ctr">
              <a:buNone/>
            </a:pPr>
            <a:r>
              <a:rPr lang="en-US" sz="2000" b="1" dirty="0"/>
              <a:t>Reminders</a:t>
            </a:r>
          </a:p>
          <a:p>
            <a:pPr marL="165100" indent="0" algn="ctr">
              <a:buNone/>
            </a:pPr>
            <a:endParaRPr lang="en-US" sz="2000" b="1" dirty="0"/>
          </a:p>
          <a:p>
            <a:r>
              <a:rPr lang="en-US" sz="2000" dirty="0"/>
              <a:t>Office Hours Next Week </a:t>
            </a:r>
          </a:p>
          <a:p>
            <a:pPr lvl="1"/>
            <a:r>
              <a:rPr lang="en-US" dirty="0"/>
              <a:t>Tuesday (Vancouver or Zoom) – 4:30-5:30 pm</a:t>
            </a:r>
          </a:p>
          <a:p>
            <a:pPr lvl="1"/>
            <a:r>
              <a:rPr lang="en-US" dirty="0"/>
              <a:t>Wednesday (Vancouver or Zoom) – 4-5 pm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pPr lvl="1"/>
            <a:r>
              <a:rPr lang="en-US" dirty="0"/>
              <a:t>Other times by appt</a:t>
            </a:r>
          </a:p>
          <a:p>
            <a:r>
              <a:rPr lang="en-US" sz="2000" dirty="0"/>
              <a:t>Check in Meetings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r>
              <a:rPr lang="en-US" dirty="0"/>
              <a:t>Next Week Classes:</a:t>
            </a:r>
          </a:p>
          <a:p>
            <a:pPr lvl="1"/>
            <a:r>
              <a:rPr lang="en-US" dirty="0"/>
              <a:t>Tuesday Class from Vancouver Classroom </a:t>
            </a:r>
          </a:p>
          <a:p>
            <a:pPr lvl="1"/>
            <a:r>
              <a:rPr lang="en-US" dirty="0"/>
              <a:t>NO on-campus Pullman class on Thursday, 10/27. Class via zoom</a:t>
            </a:r>
          </a:p>
          <a:p>
            <a:r>
              <a:rPr lang="en-US" sz="2000" dirty="0"/>
              <a:t>Discussion Set #2 – Questions due: 10/21</a:t>
            </a:r>
          </a:p>
          <a:p>
            <a:r>
              <a:rPr lang="en-US" sz="2000" dirty="0"/>
              <a:t>Work on Programs #1 and #3 (hold on #2 for now)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F885239-1187-4E20-B965-AF44A77B1A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4520616" y="805342"/>
            <a:ext cx="4197903" cy="50124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68BFC17-785C-4D65-AAEF-1676FEBA5A79}"/>
              </a:ext>
            </a:extLst>
          </p:cNvPr>
          <p:cNvSpPr txBox="1"/>
          <p:nvPr/>
        </p:nvSpPr>
        <p:spPr>
          <a:xfrm>
            <a:off x="327171" y="251670"/>
            <a:ext cx="3254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and Airplanes </a:t>
            </a:r>
          </a:p>
        </p:txBody>
      </p:sp>
    </p:spTree>
    <p:extLst>
      <p:ext uri="{BB962C8B-B14F-4D97-AF65-F5344CB8AC3E}">
        <p14:creationId xmlns:p14="http://schemas.microsoft.com/office/powerpoint/2010/main" val="18553002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080570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Linear Programm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2204" y="2139785"/>
            <a:ext cx="8024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near programming is one of the most common forms of optimization. 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inear programming can be used when a problem can be expressed by a linear objective (or cost) function to be maximized (or minimized) subject to linear equality or inequality constraint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790825" y="3451622"/>
          <a:ext cx="24193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358640" imgH="660240" progId="Equation.DSMT4">
                  <p:embed/>
                </p:oleObj>
              </mc:Choice>
              <mc:Fallback>
                <p:oleObj name="Equation" r:id="rId3" imgW="135864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0825" y="3451622"/>
                        <a:ext cx="2419350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2204" y="4847360"/>
            <a:ext cx="7365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y linear programming problem described by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re exists another equivalent, or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dual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roblem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A</a:t>
            </a:r>
            <a:r>
              <a:rPr lang="en-US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−c,−b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21057540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879" y="1593547"/>
            <a:ext cx="5713026" cy="4006787"/>
          </a:xfrm>
          <a:prstGeom prst="rect">
            <a:avLst/>
          </a:prstGeom>
        </p:spPr>
      </p:pic>
      <p:sp>
        <p:nvSpPr>
          <p:cNvPr id="14" name="Freeform 13"/>
          <p:cNvSpPr/>
          <p:nvPr/>
        </p:nvSpPr>
        <p:spPr>
          <a:xfrm>
            <a:off x="3158067" y="1813984"/>
            <a:ext cx="3640667" cy="2573867"/>
          </a:xfrm>
          <a:custGeom>
            <a:avLst/>
            <a:gdLst>
              <a:gd name="connsiteX0" fmla="*/ 67733 w 4854222"/>
              <a:gd name="connsiteY0" fmla="*/ 756356 h 3431823"/>
              <a:gd name="connsiteX1" fmla="*/ 2438400 w 4854222"/>
              <a:gd name="connsiteY1" fmla="*/ 0 h 3431823"/>
              <a:gd name="connsiteX2" fmla="*/ 4718755 w 4854222"/>
              <a:gd name="connsiteY2" fmla="*/ 1557867 h 3431823"/>
              <a:gd name="connsiteX3" fmla="*/ 4854222 w 4854222"/>
              <a:gd name="connsiteY3" fmla="*/ 2528712 h 3431823"/>
              <a:gd name="connsiteX4" fmla="*/ 3431822 w 4854222"/>
              <a:gd name="connsiteY4" fmla="*/ 3431823 h 3431823"/>
              <a:gd name="connsiteX5" fmla="*/ 0 w 4854222"/>
              <a:gd name="connsiteY5" fmla="*/ 3420534 h 3431823"/>
              <a:gd name="connsiteX6" fmla="*/ 67733 w 4854222"/>
              <a:gd name="connsiteY6" fmla="*/ 756356 h 343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54222" h="3431823">
                <a:moveTo>
                  <a:pt x="67733" y="756356"/>
                </a:moveTo>
                <a:lnTo>
                  <a:pt x="2438400" y="0"/>
                </a:lnTo>
                <a:lnTo>
                  <a:pt x="4718755" y="1557867"/>
                </a:lnTo>
                <a:lnTo>
                  <a:pt x="4854222" y="2528712"/>
                </a:lnTo>
                <a:lnTo>
                  <a:pt x="3431822" y="3431823"/>
                </a:lnTo>
                <a:lnTo>
                  <a:pt x="0" y="3420534"/>
                </a:lnTo>
                <a:lnTo>
                  <a:pt x="67733" y="756356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Oval 2"/>
          <p:cNvSpPr/>
          <p:nvPr/>
        </p:nvSpPr>
        <p:spPr>
          <a:xfrm>
            <a:off x="4910666" y="1746249"/>
            <a:ext cx="137160" cy="13716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2601" y="5115983"/>
            <a:ext cx="804333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implex method is an organized search of the vertices by moving along the steepest edge of the polytop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59667" y="4032250"/>
            <a:ext cx="11864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minimum cos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93734" y="3210983"/>
            <a:ext cx="121680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easible region</a:t>
            </a:r>
          </a:p>
        </p:txBody>
      </p:sp>
    </p:spTree>
    <p:extLst>
      <p:ext uri="{BB962C8B-B14F-4D97-AF65-F5344CB8AC3E}">
        <p14:creationId xmlns:p14="http://schemas.microsoft.com/office/powerpoint/2010/main" val="418924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8971 0.22523 L 0.2 0.36852 L 0.08138 0.50185 L -0.2 0.49838 " pathEditMode="relative" ptsTypes="AAAAA">
                                      <p:cBhvr>
                                        <p:cTn id="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9239" y="1329296"/>
            <a:ext cx="782880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ment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aximizing           is the same as minimizing 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y constraint of the form                    is equivalent to 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y constraint of the form                    is equivalent to                    and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 problem does not requir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o be nonnegative, the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n be replaced by the difference of two variabl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‒ v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ere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re nonnegativ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39365" y="1837043"/>
          <a:ext cx="47506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365" y="1837043"/>
                        <a:ext cx="47506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161219" y="1835357"/>
          <a:ext cx="633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1219" y="1835357"/>
                        <a:ext cx="6334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94003" y="2381035"/>
          <a:ext cx="95011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4003" y="2381035"/>
                        <a:ext cx="95011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44958" y="2381035"/>
          <a:ext cx="126682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4958" y="2381035"/>
                        <a:ext cx="126682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92518" y="2940660"/>
          <a:ext cx="95011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2518" y="2940660"/>
                        <a:ext cx="95011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50711" y="2931753"/>
          <a:ext cx="95011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0711" y="2931753"/>
                        <a:ext cx="95011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43124" y="3303816"/>
          <a:ext cx="126682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3124" y="3303816"/>
                        <a:ext cx="1266825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86592" y="4591937"/>
            <a:ext cx="73656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 linear programming problem and its dual both have feasible points (i.e. any point that satisfi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≤ b, x ≥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A</a:t>
            </a:r>
            <a:r>
              <a:rPr lang="en-US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≤ −c, y ≥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or the dual problem), then both problems have solutions and their values are the negatives of each other.</a:t>
            </a:r>
          </a:p>
        </p:txBody>
      </p:sp>
    </p:spTree>
    <p:extLst>
      <p:ext uri="{BB962C8B-B14F-4D97-AF65-F5344CB8AC3E}">
        <p14:creationId xmlns:p14="http://schemas.microsoft.com/office/powerpoint/2010/main" val="27914864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72047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implex Metho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5642" y="2255570"/>
            <a:ext cx="798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implex method is often accomplished by representing the problem in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ablea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form, which is then modified in successive steps according to given rule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5643" y="3306536"/>
            <a:ext cx="409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tableau has the following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initial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form:</a:t>
            </a:r>
          </a:p>
        </p:txBody>
      </p:sp>
      <p:sp>
        <p:nvSpPr>
          <p:cNvPr id="7" name="Rectangle 6"/>
          <p:cNvSpPr/>
          <p:nvPr/>
        </p:nvSpPr>
        <p:spPr>
          <a:xfrm>
            <a:off x="1843644" y="3983430"/>
            <a:ext cx="4577938" cy="128253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842159" y="4304063"/>
            <a:ext cx="45957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42159" y="4979472"/>
            <a:ext cx="45957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11883" y="3983429"/>
            <a:ext cx="0" cy="129144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13363" y="397749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72744" y="444285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7" name="Straight Connector 16"/>
          <p:cNvCxnSpPr>
            <a:stCxn id="7" idx="0"/>
            <a:endCxn id="7" idx="2"/>
          </p:cNvCxnSpPr>
          <p:nvPr/>
        </p:nvCxnSpPr>
        <p:spPr>
          <a:xfrm>
            <a:off x="4132613" y="3983430"/>
            <a:ext cx="0" cy="128253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36806" y="444285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02793" y="444285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83557" y="39774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9430" y="49379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40877" y="493790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5384" y="39774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4174191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6118" y="1596490"/>
            <a:ext cx="729441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Rules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ector must satisfy the equality constraint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= b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ector must satisfy the inequalit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re ar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component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designated </a:t>
            </a:r>
            <a:r>
              <a:rPr lang="en-US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 variable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that are zero.  The remaining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components are usually nonzero and are designated as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basic variable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e matrix that defines the constraints, each basic variable occurs in only one row.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objective func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st be expressed only in terms of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riables.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 artificial variable may be added to one or more constraints to obtain a starting  solution.</a:t>
            </a:r>
          </a:p>
        </p:txBody>
      </p:sp>
    </p:spTree>
    <p:extLst>
      <p:ext uri="{BB962C8B-B14F-4D97-AF65-F5344CB8AC3E}">
        <p14:creationId xmlns:p14="http://schemas.microsoft.com/office/powerpoint/2010/main" val="5890465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2362" y="1632116"/>
            <a:ext cx="76595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Simplex Algorithm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all coefficients i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(i.e. top row of the tableau) are greater than or equal to zero, then the curren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ector is the solution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lect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riable whose coefficient i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largest negative entry.  This variable becomes the new basic variabl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Divide eac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y the coefficient of the new basic variable in that row,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The value assigned to the new basic variable is the least of these ratios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ing pivot element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reate zeros in colum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with Gaussian elimination.  Return to 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76196" y="4440120"/>
          <a:ext cx="1266825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6196" y="4440120"/>
                        <a:ext cx="1266825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2332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449116" y="3358754"/>
          <a:ext cx="219432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231560" imgH="914400" progId="Equation.DSMT4">
                  <p:embed/>
                </p:oleObj>
              </mc:Choice>
              <mc:Fallback>
                <p:oleObj name="Equation" r:id="rId3" imgW="123156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116" y="3358754"/>
                        <a:ext cx="2194322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0" y="1453985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438725" y="2560834"/>
          <a:ext cx="2194322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725" y="2560834"/>
                        <a:ext cx="2194322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4381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19292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467" y="1717663"/>
            <a:ext cx="5612723" cy="41757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93334" y="5217583"/>
            <a:ext cx="121680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easible region</a:t>
            </a:r>
          </a:p>
        </p:txBody>
      </p:sp>
    </p:spTree>
    <p:extLst>
      <p:ext uri="{BB962C8B-B14F-4D97-AF65-F5344CB8AC3E}">
        <p14:creationId xmlns:p14="http://schemas.microsoft.com/office/powerpoint/2010/main" val="3219814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01B29-08A8-42F4-997B-85CEBEBC9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160338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cussion Set #2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6B179F85-620A-4ED3-AC74-5ED035BF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6" y="4516446"/>
            <a:ext cx="8271545" cy="20467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2" tooltip="discussion_2_paper1_GPU-Based_Sparse_Power_Flow_Studies_With_Modified_Newtons_Method.pdf"/>
              </a:rPr>
              <a:t>discussion_2_paper1_GPU-Based_Sparse_Power_Flow_Studies_With_Modified_Newtons_Method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3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4" tooltip="discussion_2_paper2_The_continuation_power_flow_a_tool_for_steady_state_voltage_stability_analysis.pdf"/>
              </a:rPr>
              <a:t>discussion_2_paper2_The_continuation_power_flow_a_tool_for_steady_state_voltage_stability_analysi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5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discussion_2_paper3_Continuation_three phase_power_flow_a_tool_for_voltage_stability_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hlinkClick r:id="rId6" tooltip="discussion_2_paper3_Continuation_three-phase_power_flow_a_tool_for_voltage_stability_analysis_of_unbalanced_three-phase_power_systems.pdf"/>
              </a:rPr>
              <a:t>analysis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_of_unbalanced_three-phase_power_system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7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8" tooltip="discussion_2_paper_4_Grid_Influences_From_Reactive_Power_Flow_of_Photovoltaic_Inverters_With_a_Power_Factor_Specification_of_One.pdf"/>
              </a:rPr>
              <a:t>discussion_2_paper_4_Grid_Influences_From_Reactive_Power_Flow_of_Photovoltaic_Inverters_With_a_Power_Factor_Specification_of_One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9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0"/>
              </a:rPr>
              <a:t>discussion_2_paper_5_Intergrid_A_Future_Electronic_Energy_Network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1" tooltip="Discussion_2_paper_6_Successive-Intersection-Approximation-Based_Power_Flow_Method_for_Integrated_Transmission_and_Distribution_Networks.pdf"/>
              </a:rPr>
              <a:t>Discussion_2_paper_6_Successive-Intersection-Approximation-Based_Power_Flow_Method_for_Integrated_Transmission_and_Distribution_Networks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2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</a:p>
        </p:txBody>
      </p:sp>
      <p:sp>
        <p:nvSpPr>
          <p:cNvPr id="21" name="AutoShape 2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3"/>
            <a:extLst>
              <a:ext uri="{FF2B5EF4-FFF2-40B4-BE49-F238E27FC236}">
                <a16:creationId xmlns:a16="http://schemas.microsoft.com/office/drawing/2014/main" id="{4D293386-271D-470C-955C-D663F3343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02475" y="-88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3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5"/>
            <a:extLst>
              <a:ext uri="{FF2B5EF4-FFF2-40B4-BE49-F238E27FC236}">
                <a16:creationId xmlns:a16="http://schemas.microsoft.com/office/drawing/2014/main" id="{65274B13-9CB0-41B3-ABEE-BDD80A16BC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9975" y="-600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4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7"/>
            <a:extLst>
              <a:ext uri="{FF2B5EF4-FFF2-40B4-BE49-F238E27FC236}">
                <a16:creationId xmlns:a16="http://schemas.microsoft.com/office/drawing/2014/main" id="{01014D87-08DE-4193-8983-BC48A6605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166350" y="-3111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5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9"/>
            <a:extLst>
              <a:ext uri="{FF2B5EF4-FFF2-40B4-BE49-F238E27FC236}">
                <a16:creationId xmlns:a16="http://schemas.microsoft.com/office/drawing/2014/main" id="{225335FB-1E24-4011-ACF9-B167FD44C7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99663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6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0"/>
            <a:extLst>
              <a:ext uri="{FF2B5EF4-FFF2-40B4-BE49-F238E27FC236}">
                <a16:creationId xmlns:a16="http://schemas.microsoft.com/office/drawing/2014/main" id="{13399382-D4D1-4B41-926C-F30F7A1242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13350" y="631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7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2"/>
            <a:extLst>
              <a:ext uri="{FF2B5EF4-FFF2-40B4-BE49-F238E27FC236}">
                <a16:creationId xmlns:a16="http://schemas.microsoft.com/office/drawing/2014/main" id="{CD0639B4-F7B3-49CD-BAB9-3E9543BF4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45763" y="920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28E585EF-9770-4994-906E-E67128BE26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500619"/>
              </p:ext>
            </p:extLst>
          </p:nvPr>
        </p:nvGraphicFramePr>
        <p:xfrm>
          <a:off x="436227" y="784225"/>
          <a:ext cx="8271545" cy="34439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6502">
                  <a:extLst>
                    <a:ext uri="{9D8B030D-6E8A-4147-A177-3AD203B41FA5}">
                      <a16:colId xmlns:a16="http://schemas.microsoft.com/office/drawing/2014/main" val="2892375404"/>
                    </a:ext>
                  </a:extLst>
                </a:gridCol>
                <a:gridCol w="2224733">
                  <a:extLst>
                    <a:ext uri="{9D8B030D-6E8A-4147-A177-3AD203B41FA5}">
                      <a16:colId xmlns:a16="http://schemas.microsoft.com/office/drawing/2014/main" val="1783921502"/>
                    </a:ext>
                  </a:extLst>
                </a:gridCol>
                <a:gridCol w="2123830">
                  <a:extLst>
                    <a:ext uri="{9D8B030D-6E8A-4147-A177-3AD203B41FA5}">
                      <a16:colId xmlns:a16="http://schemas.microsoft.com/office/drawing/2014/main" val="321264470"/>
                    </a:ext>
                  </a:extLst>
                </a:gridCol>
                <a:gridCol w="2636480">
                  <a:extLst>
                    <a:ext uri="{9D8B030D-6E8A-4147-A177-3AD203B41FA5}">
                      <a16:colId xmlns:a16="http://schemas.microsoft.com/office/drawing/2014/main" val="848525477"/>
                    </a:ext>
                  </a:extLst>
                </a:gridCol>
              </a:tblGrid>
              <a:tr h="5354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ssignment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A: Summarize (150 to 200 word summary of article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Column B: List of three questions for class to answer?</a:t>
                      </a:r>
                      <a:endParaRPr lang="en-US" sz="1200" dirty="0">
                        <a:solidFill>
                          <a:schemeClr val="bg2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C: Answer the Questions or Add to Discussions (Each response should be between 25 and 100 words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679905244"/>
                  </a:ext>
                </a:extLst>
              </a:tr>
              <a:tr h="210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e Canvas for Paper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Due: 10/21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2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882135468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iadi Akand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Noah Allison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372672281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Jacob Hasting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Sajjad Uddin Mahmud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70624672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Asif Iftekhar Om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Md Samiul Islam Sagar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974860646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Sumanjali Pannal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Saeed Salimi Amiri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26407524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Md Mehedi Hasan Tanim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Leonardo </a:t>
                      </a:r>
                      <a:r>
                        <a:rPr lang="en-US" sz="1200" dirty="0" err="1">
                          <a:effectLst/>
                          <a:highlight>
                            <a:srgbClr val="FFFF00"/>
                          </a:highlight>
                        </a:rPr>
                        <a:t>Stingini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775970489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Hassan Yazdan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Ke Wang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ll students in class should respond to three of these papers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0666235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221340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809999" y="3447818"/>
          <a:ext cx="3664744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057400" imgH="914400" progId="Equation.DSMT4">
                  <p:embed/>
                </p:oleObj>
              </mc:Choice>
              <mc:Fallback>
                <p:oleObj name="Equation" r:id="rId3" imgW="205740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999" y="3447818"/>
                        <a:ext cx="3664744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0" y="1453985"/>
            <a:ext cx="97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11431" y="2543222"/>
          <a:ext cx="4026694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1431" y="2543222"/>
                        <a:ext cx="4026694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880759" y="2558391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Oval 6"/>
          <p:cNvSpPr/>
          <p:nvPr/>
        </p:nvSpPr>
        <p:spPr>
          <a:xfrm>
            <a:off x="3944092" y="3866161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Oval 7"/>
          <p:cNvSpPr/>
          <p:nvPr/>
        </p:nvSpPr>
        <p:spPr>
          <a:xfrm>
            <a:off x="5493823" y="2539093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6115793" y="2519796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837214" y="3456462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844637" y="4274376"/>
            <a:ext cx="436418" cy="409699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35583" y="3527203"/>
            <a:ext cx="12080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50000"/>
                  </a:srgbClr>
                </a:solidFill>
                <a:latin typeface="Calibri" panose="020F0502020204030204"/>
              </a:rPr>
              <a:t>basic variables</a:t>
            </a:r>
          </a:p>
        </p:txBody>
      </p:sp>
      <p:cxnSp>
        <p:nvCxnSpPr>
          <p:cNvPr id="15" name="Straight Arrow Connector 14"/>
          <p:cNvCxnSpPr>
            <a:endCxn id="9" idx="4"/>
          </p:cNvCxnSpPr>
          <p:nvPr/>
        </p:nvCxnSpPr>
        <p:spPr>
          <a:xfrm flipH="1" flipV="1">
            <a:off x="6334002" y="2929495"/>
            <a:ext cx="417120" cy="733301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4"/>
          </p:cNvCxnSpPr>
          <p:nvPr/>
        </p:nvCxnSpPr>
        <p:spPr>
          <a:xfrm flipH="1" flipV="1">
            <a:off x="5712032" y="2948791"/>
            <a:ext cx="1038812" cy="708809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5121235" y="2963636"/>
            <a:ext cx="1633181" cy="69753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3" idx="1"/>
          </p:cNvCxnSpPr>
          <p:nvPr/>
        </p:nvCxnSpPr>
        <p:spPr>
          <a:xfrm flipH="1" flipV="1">
            <a:off x="4264728" y="3639046"/>
            <a:ext cx="2470855" cy="38198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3" idx="1"/>
          </p:cNvCxnSpPr>
          <p:nvPr/>
        </p:nvCxnSpPr>
        <p:spPr>
          <a:xfrm flipH="1">
            <a:off x="4361216" y="3677244"/>
            <a:ext cx="2374367" cy="396736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3" idx="1"/>
          </p:cNvCxnSpPr>
          <p:nvPr/>
        </p:nvCxnSpPr>
        <p:spPr>
          <a:xfrm flipH="1">
            <a:off x="4243948" y="3677244"/>
            <a:ext cx="2491635" cy="813857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898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283524" y="2412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72143" y="2691989"/>
            <a:ext cx="6111340" cy="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270659" y="3527715"/>
            <a:ext cx="6111340" cy="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368142" y="2415887"/>
            <a:ext cx="0" cy="1389413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8146" y="1534144"/>
            <a:ext cx="91204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bleau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345886" y="3849709"/>
          <a:ext cx="837009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69800" imgH="1143000" progId="Equation.DSMT4">
                  <p:embed/>
                </p:oleObj>
              </mc:Choice>
              <mc:Fallback>
                <p:oleObj name="Equation" r:id="rId3" imgW="469800" imgH="1143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5886" y="3849709"/>
                        <a:ext cx="837009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4398324" y="5282293"/>
            <a:ext cx="1514104" cy="187036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948671" y="5196630"/>
          <a:ext cx="251102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8671" y="5196630"/>
                        <a:ext cx="251102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6973785" y="2549484"/>
            <a:ext cx="1362694" cy="2680854"/>
          </a:xfrm>
          <a:custGeom>
            <a:avLst/>
            <a:gdLst>
              <a:gd name="connsiteX0" fmla="*/ 2220686 w 2220686"/>
              <a:gd name="connsiteY0" fmla="*/ 2838202 h 2838202"/>
              <a:gd name="connsiteX1" fmla="*/ 1579418 w 2220686"/>
              <a:gd name="connsiteY1" fmla="*/ 546265 h 2838202"/>
              <a:gd name="connsiteX2" fmla="*/ 0 w 2220686"/>
              <a:gd name="connsiteY2" fmla="*/ 0 h 2838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0686" h="2838202">
                <a:moveTo>
                  <a:pt x="2220686" y="2838202"/>
                </a:moveTo>
                <a:cubicBezTo>
                  <a:pt x="2085109" y="1928750"/>
                  <a:pt x="1949532" y="1019299"/>
                  <a:pt x="1579418" y="546265"/>
                </a:cubicBezTo>
                <a:cubicBezTo>
                  <a:pt x="1209304" y="73231"/>
                  <a:pt x="604652" y="36615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217717" y="3876551"/>
            <a:ext cx="3642756" cy="1825832"/>
          </a:xfrm>
          <a:custGeom>
            <a:avLst/>
            <a:gdLst>
              <a:gd name="connsiteX0" fmla="*/ 0 w 4857008"/>
              <a:gd name="connsiteY0" fmla="*/ 2434442 h 2434442"/>
              <a:gd name="connsiteX1" fmla="*/ 130628 w 4857008"/>
              <a:gd name="connsiteY1" fmla="*/ 2375065 h 2434442"/>
              <a:gd name="connsiteX2" fmla="*/ 3847605 w 4857008"/>
              <a:gd name="connsiteY2" fmla="*/ 855023 h 2434442"/>
              <a:gd name="connsiteX3" fmla="*/ 4857008 w 4857008"/>
              <a:gd name="connsiteY3" fmla="*/ 0 h 2434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57008" h="2434442">
                <a:moveTo>
                  <a:pt x="0" y="2434442"/>
                </a:moveTo>
                <a:lnTo>
                  <a:pt x="130628" y="2375065"/>
                </a:lnTo>
                <a:cubicBezTo>
                  <a:pt x="771895" y="2111829"/>
                  <a:pt x="3059875" y="1250867"/>
                  <a:pt x="3847605" y="855023"/>
                </a:cubicBezTo>
                <a:cubicBezTo>
                  <a:pt x="4635335" y="459179"/>
                  <a:pt x="4746171" y="229589"/>
                  <a:pt x="4857008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2226623" y="3903271"/>
            <a:ext cx="2582883" cy="1335974"/>
          </a:xfrm>
          <a:custGeom>
            <a:avLst/>
            <a:gdLst>
              <a:gd name="connsiteX0" fmla="*/ 0 w 3443844"/>
              <a:gd name="connsiteY0" fmla="*/ 1781299 h 1781299"/>
              <a:gd name="connsiteX1" fmla="*/ 2458192 w 3443844"/>
              <a:gd name="connsiteY1" fmla="*/ 950026 h 1781299"/>
              <a:gd name="connsiteX2" fmla="*/ 3443844 w 3443844"/>
              <a:gd name="connsiteY2" fmla="*/ 0 h 1781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43844" h="1781299">
                <a:moveTo>
                  <a:pt x="0" y="1781299"/>
                </a:moveTo>
                <a:cubicBezTo>
                  <a:pt x="942109" y="1514104"/>
                  <a:pt x="1884218" y="1246909"/>
                  <a:pt x="2458192" y="950026"/>
                </a:cubicBezTo>
                <a:cubicBezTo>
                  <a:pt x="3032166" y="653143"/>
                  <a:pt x="3238005" y="326571"/>
                  <a:pt x="3443844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2217717" y="3849832"/>
            <a:ext cx="1620982" cy="988621"/>
          </a:xfrm>
          <a:custGeom>
            <a:avLst/>
            <a:gdLst>
              <a:gd name="connsiteX0" fmla="*/ 0 w 2161309"/>
              <a:gd name="connsiteY0" fmla="*/ 1318161 h 1318161"/>
              <a:gd name="connsiteX1" fmla="*/ 1698171 w 2161309"/>
              <a:gd name="connsiteY1" fmla="*/ 866899 h 1318161"/>
              <a:gd name="connsiteX2" fmla="*/ 2161309 w 2161309"/>
              <a:gd name="connsiteY2" fmla="*/ 0 h 1318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1309" h="1318161">
                <a:moveTo>
                  <a:pt x="0" y="1318161"/>
                </a:moveTo>
                <a:cubicBezTo>
                  <a:pt x="668976" y="1202376"/>
                  <a:pt x="1337953" y="1086592"/>
                  <a:pt x="1698171" y="866899"/>
                </a:cubicBezTo>
                <a:cubicBezTo>
                  <a:pt x="2058389" y="647206"/>
                  <a:pt x="2109849" y="323603"/>
                  <a:pt x="2161309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2208811" y="3858738"/>
            <a:ext cx="614548" cy="587829"/>
          </a:xfrm>
          <a:custGeom>
            <a:avLst/>
            <a:gdLst>
              <a:gd name="connsiteX0" fmla="*/ 0 w 819397"/>
              <a:gd name="connsiteY0" fmla="*/ 783772 h 783772"/>
              <a:gd name="connsiteX1" fmla="*/ 665018 w 819397"/>
              <a:gd name="connsiteY1" fmla="*/ 285008 h 783772"/>
              <a:gd name="connsiteX2" fmla="*/ 819397 w 819397"/>
              <a:gd name="connsiteY2" fmla="*/ 0 h 78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9397" h="783772">
                <a:moveTo>
                  <a:pt x="0" y="783772"/>
                </a:moveTo>
                <a:cubicBezTo>
                  <a:pt x="264226" y="599704"/>
                  <a:pt x="528452" y="415637"/>
                  <a:pt x="665018" y="285008"/>
                </a:cubicBezTo>
                <a:cubicBezTo>
                  <a:pt x="801584" y="154379"/>
                  <a:pt x="810490" y="77189"/>
                  <a:pt x="81939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1897083" y="3653890"/>
            <a:ext cx="151411" cy="267195"/>
          </a:xfrm>
          <a:custGeom>
            <a:avLst/>
            <a:gdLst>
              <a:gd name="connsiteX0" fmla="*/ 403761 w 403761"/>
              <a:gd name="connsiteY0" fmla="*/ 475013 h 475013"/>
              <a:gd name="connsiteX1" fmla="*/ 273133 w 403761"/>
              <a:gd name="connsiteY1" fmla="*/ 95003 h 475013"/>
              <a:gd name="connsiteX2" fmla="*/ 0 w 403761"/>
              <a:gd name="connsiteY2" fmla="*/ 0 h 475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3761" h="475013">
                <a:moveTo>
                  <a:pt x="403761" y="475013"/>
                </a:moveTo>
                <a:cubicBezTo>
                  <a:pt x="372093" y="324592"/>
                  <a:pt x="340426" y="174172"/>
                  <a:pt x="273133" y="95003"/>
                </a:cubicBezTo>
                <a:cubicBezTo>
                  <a:pt x="205840" y="15834"/>
                  <a:pt x="102920" y="7917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531918" y="2709800"/>
            <a:ext cx="1647701" cy="792678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5952" y="2928752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26" name="Straight Arrow Connector 25"/>
          <p:cNvCxnSpPr>
            <a:stCxn id="24" idx="3"/>
            <a:endCxn id="23" idx="1"/>
          </p:cNvCxnSpPr>
          <p:nvPr/>
        </p:nvCxnSpPr>
        <p:spPr>
          <a:xfrm flipV="1">
            <a:off x="681682" y="3106139"/>
            <a:ext cx="850236" cy="7279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>
            <a:off x="3552206" y="2708316"/>
            <a:ext cx="2575461" cy="792678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89458" y="1813956"/>
            <a:ext cx="2616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845133" y="2041814"/>
            <a:ext cx="837210" cy="65017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024931" y="1509650"/>
            <a:ext cx="47481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530433" y="2450027"/>
            <a:ext cx="1647701" cy="188522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2349830" y="1808761"/>
            <a:ext cx="837210" cy="65017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870065" y="2266703"/>
            <a:ext cx="300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7052457" y="2467842"/>
            <a:ext cx="837210" cy="650174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/>
          <p:cNvSpPr/>
          <p:nvPr/>
        </p:nvSpPr>
        <p:spPr>
          <a:xfrm>
            <a:off x="6696198" y="2708316"/>
            <a:ext cx="366651" cy="792678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1889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8" grpId="0" animBg="1"/>
      <p:bldP spid="29" grpId="0"/>
      <p:bldP spid="34" grpId="0"/>
      <p:bldP spid="35" grpId="0" animBg="1"/>
      <p:bldP spid="37" grpId="0"/>
      <p:bldP spid="3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1934" y="3490383"/>
            <a:ext cx="81026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creasing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ll decreas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ost rapidly, therefore hol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constant at zero and 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crease.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995496" y="4256221"/>
          <a:ext cx="2035969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43000" imgH="685800" progId="Equation.DSMT4">
                  <p:embed/>
                </p:oleObj>
              </mc:Choice>
              <mc:Fallback>
                <p:oleObj name="Equation" r:id="rId3" imgW="1143000" imgH="685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5496" y="4256221"/>
                        <a:ext cx="2035969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128325" y="4282018"/>
            <a:ext cx="2764873" cy="1221581"/>
            <a:chOff x="4171099" y="4566356"/>
            <a:chExt cx="3686497" cy="1628775"/>
          </a:xfrm>
          <a:solidFill>
            <a:schemeClr val="bg1"/>
          </a:solidFill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414433" y="4566356"/>
            <a:ext cx="2443163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5" imgW="1028520" imgH="685800" progId="Equation.DSMT4">
                    <p:embed/>
                  </p:oleObj>
                </mc:Choice>
                <mc:Fallback>
                  <p:oleObj name="Equation" r:id="rId5" imgW="1028520" imgH="685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14433" y="4566356"/>
                          <a:ext cx="2443163" cy="162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ight Arrow 14"/>
            <p:cNvSpPr/>
            <p:nvPr/>
          </p:nvSpPr>
          <p:spPr>
            <a:xfrm>
              <a:off x="4171099" y="5238044"/>
              <a:ext cx="1134680" cy="234060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cxnSp>
        <p:nvCxnSpPr>
          <p:cNvPr id="17" name="Straight Connector 16"/>
          <p:cNvCxnSpPr/>
          <p:nvPr/>
        </p:nvCxnSpPr>
        <p:spPr>
          <a:xfrm flipH="1">
            <a:off x="1081618" y="4286250"/>
            <a:ext cx="448733" cy="3048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081618" y="4739216"/>
            <a:ext cx="448733" cy="3048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081618" y="5137151"/>
            <a:ext cx="448733" cy="3048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5918091" y="4286383"/>
            <a:ext cx="1783930" cy="1221581"/>
            <a:chOff x="7890788" y="4572177"/>
            <a:chExt cx="2378573" cy="1628775"/>
          </a:xfrm>
          <a:solidFill>
            <a:schemeClr val="bg1"/>
          </a:solidFill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9153349" y="4572177"/>
            <a:ext cx="1116012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7" imgW="469800" imgH="685800" progId="Equation.DSMT4">
                    <p:embed/>
                  </p:oleObj>
                </mc:Choice>
                <mc:Fallback>
                  <p:oleObj name="Equation" r:id="rId7" imgW="469800" imgH="685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53349" y="4572177"/>
                          <a:ext cx="1116012" cy="162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ight Arrow 21"/>
            <p:cNvSpPr/>
            <p:nvPr/>
          </p:nvSpPr>
          <p:spPr>
            <a:xfrm>
              <a:off x="7890788" y="5266266"/>
              <a:ext cx="1134680" cy="234060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6874933" y="5153007"/>
            <a:ext cx="711200" cy="330200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91401" y="5539317"/>
            <a:ext cx="1279709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ost restrictiv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38855" y="3339132"/>
            <a:ext cx="8415866" cy="241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00667" y="3583517"/>
            <a:ext cx="328782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and solve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919817" y="4041115"/>
          <a:ext cx="1854994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041120" imgH="685800" progId="Equation.DSMT4">
                  <p:embed/>
                </p:oleObj>
              </mc:Choice>
              <mc:Fallback>
                <p:oleObj name="Equation" r:id="rId9" imgW="1041120" imgH="685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817" y="4041115"/>
                        <a:ext cx="1854994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3606801" y="3194050"/>
            <a:ext cx="296333" cy="9906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746500" y="3219451"/>
            <a:ext cx="1130300" cy="136736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776134" y="3227917"/>
            <a:ext cx="2091266" cy="17526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629834" y="3202517"/>
            <a:ext cx="1198033" cy="4953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1888067" y="3219451"/>
            <a:ext cx="795868" cy="448733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2734732" y="2889251"/>
            <a:ext cx="290933" cy="300082"/>
            <a:chOff x="846666" y="440267"/>
            <a:chExt cx="387911" cy="400110"/>
          </a:xfrm>
        </p:grpSpPr>
        <p:sp>
          <p:nvSpPr>
            <p:cNvPr id="42" name="Rectangle 41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754965" y="2885017"/>
            <a:ext cx="290933" cy="300082"/>
            <a:chOff x="846666" y="440267"/>
            <a:chExt cx="387911" cy="400110"/>
          </a:xfrm>
        </p:grpSpPr>
        <p:sp>
          <p:nvSpPr>
            <p:cNvPr id="46" name="Rectangle 45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9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766731" y="2889251"/>
            <a:ext cx="290933" cy="300082"/>
            <a:chOff x="846666" y="440267"/>
            <a:chExt cx="387911" cy="400110"/>
          </a:xfrm>
        </p:grpSpPr>
        <p:sp>
          <p:nvSpPr>
            <p:cNvPr id="49" name="Rectangle 48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778498" y="2885017"/>
            <a:ext cx="290933" cy="300082"/>
            <a:chOff x="846666" y="440267"/>
            <a:chExt cx="387911" cy="400110"/>
          </a:xfrm>
        </p:grpSpPr>
        <p:sp>
          <p:nvSpPr>
            <p:cNvPr id="52" name="Rectangle 51"/>
            <p:cNvSpPr/>
            <p:nvPr/>
          </p:nvSpPr>
          <p:spPr>
            <a:xfrm>
              <a:off x="846666" y="461244"/>
              <a:ext cx="349956" cy="32737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70801" y="440267"/>
              <a:ext cx="363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3860800" y="4904317"/>
            <a:ext cx="399237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is now a non-basic variable and 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is a basic variable</a:t>
            </a:r>
          </a:p>
        </p:txBody>
      </p:sp>
    </p:spTree>
    <p:extLst>
      <p:ext uri="{BB962C8B-B14F-4D97-AF65-F5344CB8AC3E}">
        <p14:creationId xmlns:p14="http://schemas.microsoft.com/office/powerpoint/2010/main" val="187220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27" grpId="0" animBg="1"/>
      <p:bldP spid="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3323" y="3898900"/>
          <a:ext cx="1990725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323" y="3898900"/>
                        <a:ext cx="1990725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84935" y="4030266"/>
          <a:ext cx="4999434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806560" imgH="863280" progId="Equation.DSMT4">
                  <p:embed/>
                </p:oleObj>
              </mc:Choice>
              <mc:Fallback>
                <p:oleObj name="Equation" r:id="rId5" imgW="2806560" imgH="863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4935" y="4030266"/>
                        <a:ext cx="4999434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86935" y="3431117"/>
            <a:ext cx="4771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st express f(x) in terms of non-basic variables: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2738858" y="4147760"/>
            <a:ext cx="605477" cy="197757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7349067" y="1957917"/>
            <a:ext cx="1348592" cy="3242733"/>
          </a:xfrm>
          <a:custGeom>
            <a:avLst/>
            <a:gdLst>
              <a:gd name="connsiteX0" fmla="*/ 1027288 w 1798122"/>
              <a:gd name="connsiteY0" fmla="*/ 4323644 h 4323644"/>
              <a:gd name="connsiteX1" fmla="*/ 1761066 w 1798122"/>
              <a:gd name="connsiteY1" fmla="*/ 1422400 h 4323644"/>
              <a:gd name="connsiteX2" fmla="*/ 0 w 1798122"/>
              <a:gd name="connsiteY2" fmla="*/ 0 h 4323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8122" h="4323644">
                <a:moveTo>
                  <a:pt x="1027288" y="4323644"/>
                </a:moveTo>
                <a:cubicBezTo>
                  <a:pt x="1479784" y="3233325"/>
                  <a:pt x="1932281" y="2143007"/>
                  <a:pt x="1761066" y="1422400"/>
                </a:cubicBezTo>
                <a:cubicBezTo>
                  <a:pt x="1589851" y="701793"/>
                  <a:pt x="794925" y="350896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730133" y="1770682"/>
            <a:ext cx="437049" cy="300082"/>
            <a:chOff x="10259879" y="929898"/>
            <a:chExt cx="582733" cy="400109"/>
          </a:xfrm>
        </p:grpSpPr>
        <p:sp>
          <p:nvSpPr>
            <p:cNvPr id="14" name="Rectangle 13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290750" y="929898"/>
              <a:ext cx="55186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-42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706754" y="1770682"/>
            <a:ext cx="360335" cy="300082"/>
            <a:chOff x="10259879" y="929898"/>
            <a:chExt cx="480447" cy="400109"/>
          </a:xfrm>
        </p:grpSpPr>
        <p:sp>
          <p:nvSpPr>
            <p:cNvPr id="18" name="Rectangle 17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0290750" y="929898"/>
              <a:ext cx="43430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-4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784745" y="1770682"/>
            <a:ext cx="360335" cy="300082"/>
            <a:chOff x="10259879" y="929898"/>
            <a:chExt cx="480447" cy="400109"/>
          </a:xfrm>
        </p:grpSpPr>
        <p:sp>
          <p:nvSpPr>
            <p:cNvPr id="21" name="Rectangle 20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290750" y="929898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749015" y="1782306"/>
            <a:ext cx="360335" cy="300082"/>
            <a:chOff x="10259879" y="929898"/>
            <a:chExt cx="480447" cy="400109"/>
          </a:xfrm>
        </p:grpSpPr>
        <p:sp>
          <p:nvSpPr>
            <p:cNvPr id="24" name="Rectangle 23"/>
            <p:cNvSpPr/>
            <p:nvPr/>
          </p:nvSpPr>
          <p:spPr>
            <a:xfrm>
              <a:off x="10259879" y="990578"/>
              <a:ext cx="480447" cy="24797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290750" y="929898"/>
              <a:ext cx="363776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</a:p>
          </p:txBody>
        </p:sp>
      </p:grpSp>
      <p:sp>
        <p:nvSpPr>
          <p:cNvPr id="26" name="Freeform 25"/>
          <p:cNvSpPr/>
          <p:nvPr/>
        </p:nvSpPr>
        <p:spPr>
          <a:xfrm>
            <a:off x="2057400" y="1938256"/>
            <a:ext cx="2440983" cy="3277892"/>
          </a:xfrm>
          <a:custGeom>
            <a:avLst/>
            <a:gdLst>
              <a:gd name="connsiteX0" fmla="*/ 3254644 w 3254644"/>
              <a:gd name="connsiteY0" fmla="*/ 4370522 h 4370522"/>
              <a:gd name="connsiteX1" fmla="*/ 1921790 w 3254644"/>
              <a:gd name="connsiteY1" fmla="*/ 976394 h 4370522"/>
              <a:gd name="connsiteX2" fmla="*/ 0 w 3254644"/>
              <a:gd name="connsiteY2" fmla="*/ 0 h 4370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4644" h="4370522">
                <a:moveTo>
                  <a:pt x="3254644" y="4370522"/>
                </a:moveTo>
                <a:cubicBezTo>
                  <a:pt x="2859437" y="3037668"/>
                  <a:pt x="2464231" y="1704814"/>
                  <a:pt x="1921790" y="976394"/>
                </a:cubicBezTo>
                <a:cubicBezTo>
                  <a:pt x="1379349" y="247974"/>
                  <a:pt x="689674" y="123987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033075" y="1961504"/>
            <a:ext cx="802037" cy="3277892"/>
          </a:xfrm>
          <a:custGeom>
            <a:avLst/>
            <a:gdLst>
              <a:gd name="connsiteX0" fmla="*/ 0 w 1069383"/>
              <a:gd name="connsiteY0" fmla="*/ 4370522 h 4370522"/>
              <a:gd name="connsiteX1" fmla="*/ 263471 w 1069383"/>
              <a:gd name="connsiteY1" fmla="*/ 743919 h 4370522"/>
              <a:gd name="connsiteX2" fmla="*/ 1069383 w 1069383"/>
              <a:gd name="connsiteY2" fmla="*/ 0 h 4370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9383" h="4370522">
                <a:moveTo>
                  <a:pt x="0" y="4370522"/>
                </a:moveTo>
                <a:cubicBezTo>
                  <a:pt x="42620" y="2921430"/>
                  <a:pt x="85241" y="1472339"/>
                  <a:pt x="263471" y="743919"/>
                </a:cubicBezTo>
                <a:cubicBezTo>
                  <a:pt x="441701" y="15499"/>
                  <a:pt x="755542" y="7749"/>
                  <a:pt x="1069383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6452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6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2888" y="3402846"/>
            <a:ext cx="516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ed to zero out below x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with Gaussian elimin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6435" y="3849857"/>
          <a:ext cx="3234928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815840" imgH="1041120" progId="Equation.DSMT4">
                  <p:embed/>
                </p:oleObj>
              </mc:Choice>
              <mc:Fallback>
                <p:oleObj name="Equation" r:id="rId3" imgW="1815840" imgH="1041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435" y="3849857"/>
                        <a:ext cx="3234928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389427" y="4577837"/>
            <a:ext cx="605477" cy="197757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01841" y="3724275"/>
          <a:ext cx="21717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218960" imgH="1218960" progId="Equation.DSMT4">
                  <p:embed/>
                </p:oleObj>
              </mc:Choice>
              <mc:Fallback>
                <p:oleObj name="Equation" r:id="rId5" imgW="1218960" imgH="1218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1841" y="3724275"/>
                        <a:ext cx="21717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905000" y="5310717"/>
            <a:ext cx="2057400" cy="423333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200" y="5268384"/>
            <a:ext cx="156633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doesn’t change except to normalize</a:t>
            </a:r>
          </a:p>
        </p:txBody>
      </p:sp>
    </p:spTree>
    <p:extLst>
      <p:ext uri="{BB962C8B-B14F-4D97-AF65-F5344CB8AC3E}">
        <p14:creationId xmlns:p14="http://schemas.microsoft.com/office/powerpoint/2010/main" val="312237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2888" y="3402846"/>
            <a:ext cx="516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ed to zero out below x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with Gaussian elimin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6435" y="3849857"/>
          <a:ext cx="3234928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815840" imgH="1041120" progId="Equation.DSMT4">
                  <p:embed/>
                </p:oleObj>
              </mc:Choice>
              <mc:Fallback>
                <p:oleObj name="Equation" r:id="rId3" imgW="1815840" imgH="1041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435" y="3849857"/>
                        <a:ext cx="3234928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389427" y="4577837"/>
            <a:ext cx="605477" cy="197757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01841" y="3724275"/>
          <a:ext cx="21717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218960" imgH="1218960" progId="Equation.DSMT4">
                  <p:embed/>
                </p:oleObj>
              </mc:Choice>
              <mc:Fallback>
                <p:oleObj name="Equation" r:id="rId5" imgW="1218960" imgH="1218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1841" y="3724275"/>
                        <a:ext cx="21717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7374466" y="2186517"/>
            <a:ext cx="1144262" cy="1913466"/>
          </a:xfrm>
          <a:custGeom>
            <a:avLst/>
            <a:gdLst>
              <a:gd name="connsiteX0" fmla="*/ 0 w 1525682"/>
              <a:gd name="connsiteY0" fmla="*/ 2551288 h 2551288"/>
              <a:gd name="connsiteX1" fmla="*/ 1524000 w 1525682"/>
              <a:gd name="connsiteY1" fmla="*/ 462844 h 2551288"/>
              <a:gd name="connsiteX2" fmla="*/ 237067 w 1525682"/>
              <a:gd name="connsiteY2" fmla="*/ 0 h 255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5682" h="2551288">
                <a:moveTo>
                  <a:pt x="0" y="2551288"/>
                </a:moveTo>
                <a:cubicBezTo>
                  <a:pt x="742244" y="1719673"/>
                  <a:pt x="1484489" y="888059"/>
                  <a:pt x="1524000" y="462844"/>
                </a:cubicBezTo>
                <a:cubicBezTo>
                  <a:pt x="1563511" y="37629"/>
                  <a:pt x="900289" y="18814"/>
                  <a:pt x="23706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7360905" y="2496196"/>
            <a:ext cx="1144262" cy="2241155"/>
          </a:xfrm>
          <a:custGeom>
            <a:avLst/>
            <a:gdLst>
              <a:gd name="connsiteX0" fmla="*/ 0 w 1525682"/>
              <a:gd name="connsiteY0" fmla="*/ 2551288 h 2551288"/>
              <a:gd name="connsiteX1" fmla="*/ 1524000 w 1525682"/>
              <a:gd name="connsiteY1" fmla="*/ 462844 h 2551288"/>
              <a:gd name="connsiteX2" fmla="*/ 237067 w 1525682"/>
              <a:gd name="connsiteY2" fmla="*/ 0 h 255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5682" h="2551288">
                <a:moveTo>
                  <a:pt x="0" y="2551288"/>
                </a:moveTo>
                <a:cubicBezTo>
                  <a:pt x="742244" y="1719673"/>
                  <a:pt x="1484489" y="888059"/>
                  <a:pt x="1524000" y="462844"/>
                </a:cubicBezTo>
                <a:cubicBezTo>
                  <a:pt x="1563511" y="37629"/>
                  <a:pt x="900289" y="18814"/>
                  <a:pt x="23706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7335721" y="2763542"/>
            <a:ext cx="1144262" cy="2704167"/>
          </a:xfrm>
          <a:custGeom>
            <a:avLst/>
            <a:gdLst>
              <a:gd name="connsiteX0" fmla="*/ 0 w 1525682"/>
              <a:gd name="connsiteY0" fmla="*/ 2551288 h 2551288"/>
              <a:gd name="connsiteX1" fmla="*/ 1524000 w 1525682"/>
              <a:gd name="connsiteY1" fmla="*/ 462844 h 2551288"/>
              <a:gd name="connsiteX2" fmla="*/ 237067 w 1525682"/>
              <a:gd name="connsiteY2" fmla="*/ 0 h 2551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5682" h="2551288">
                <a:moveTo>
                  <a:pt x="0" y="2551288"/>
                </a:moveTo>
                <a:cubicBezTo>
                  <a:pt x="742244" y="1719673"/>
                  <a:pt x="1484489" y="888059"/>
                  <a:pt x="1524000" y="462844"/>
                </a:cubicBezTo>
                <a:cubicBezTo>
                  <a:pt x="1563511" y="37629"/>
                  <a:pt x="900289" y="18814"/>
                  <a:pt x="237067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123618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2839" y="3320524"/>
            <a:ext cx="1768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turn to Step 1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6835" y="3698415"/>
            <a:ext cx="86277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cost function will only decrease for an increase i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s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zero and 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crease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w constraints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445181" y="4145757"/>
          <a:ext cx="1877615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054080" imgH="1041120" progId="Equation.DSMT4">
                  <p:embed/>
                </p:oleObj>
              </mc:Choice>
              <mc:Fallback>
                <p:oleObj name="Equation" r:id="rId3" imgW="1054080" imgH="1041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5181" y="4145757"/>
                        <a:ext cx="1877615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928270" y="4086056"/>
            <a:ext cx="1860018" cy="1854994"/>
            <a:chOff x="6571027" y="4305074"/>
            <a:chExt cx="2480024" cy="2473325"/>
          </a:xfrm>
        </p:grpSpPr>
        <p:sp>
          <p:nvSpPr>
            <p:cNvPr id="12" name="Right Arrow 11"/>
            <p:cNvSpPr/>
            <p:nvPr/>
          </p:nvSpPr>
          <p:spPr>
            <a:xfrm>
              <a:off x="6571027" y="5352667"/>
              <a:ext cx="807302" cy="263676"/>
            </a:xfrm>
            <a:prstGeom prst="rightArrow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874713" y="4305074"/>
            <a:ext cx="1176338" cy="247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5" imgW="495000" imgH="1041120" progId="Equation.DSMT4">
                    <p:embed/>
                  </p:oleObj>
                </mc:Choice>
                <mc:Fallback>
                  <p:oleObj name="Equation" r:id="rId5" imgW="495000" imgH="104112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74713" y="4305074"/>
                          <a:ext cx="1176338" cy="2473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ounded Rectangle 14"/>
          <p:cNvSpPr/>
          <p:nvPr/>
        </p:nvSpPr>
        <p:spPr>
          <a:xfrm>
            <a:off x="5857292" y="4846087"/>
            <a:ext cx="1049694" cy="699796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11955" y="5049028"/>
            <a:ext cx="12797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ost restrictive</a:t>
            </a:r>
          </a:p>
        </p:txBody>
      </p:sp>
    </p:spTree>
    <p:extLst>
      <p:ext uri="{BB962C8B-B14F-4D97-AF65-F5344CB8AC3E}">
        <p14:creationId xmlns:p14="http://schemas.microsoft.com/office/powerpoint/2010/main" val="91456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2737" y="3733412"/>
            <a:ext cx="4804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                    and solve for remaining variables: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307841" y="3556810"/>
          <a:ext cx="88225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7841" y="3556810"/>
                        <a:ext cx="882254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486303" y="3567016"/>
          <a:ext cx="1221581" cy="183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685800" imgH="1028520" progId="Equation.DSMT4">
                  <p:embed/>
                </p:oleObj>
              </mc:Choice>
              <mc:Fallback>
                <p:oleObj name="Equation" r:id="rId5" imgW="685800" imgH="10285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303" y="3567016"/>
                        <a:ext cx="1221581" cy="1832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5416421" y="5021036"/>
            <a:ext cx="1434581" cy="384888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99988" y="5056026"/>
            <a:ext cx="18419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New </a:t>
            </a:r>
            <a:r>
              <a:rPr lang="en-US" sz="1350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nonbasic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 variables</a:t>
            </a:r>
          </a:p>
        </p:txBody>
      </p:sp>
    </p:spTree>
    <p:extLst>
      <p:ext uri="{BB962C8B-B14F-4D97-AF65-F5344CB8AC3E}">
        <p14:creationId xmlns:p14="http://schemas.microsoft.com/office/powerpoint/2010/main" val="144411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51257" y="1777341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8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630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3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7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42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7/1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42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7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1/1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5900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42267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58266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6533" y="1397901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8367" y="1457926"/>
            <a:ext cx="425116" cy="3000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649988" y="3998873"/>
          <a:ext cx="2511028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988" y="3998873"/>
                        <a:ext cx="2511028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45028" y="3621444"/>
            <a:ext cx="4255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erms of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basi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variables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654289" y="5102898"/>
          <a:ext cx="1674019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4289" y="5102898"/>
                        <a:ext cx="1674019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759611" y="4766971"/>
            <a:ext cx="3635313" cy="1131094"/>
            <a:chOff x="5012815" y="5212961"/>
            <a:chExt cx="4847084" cy="1508125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6180074" y="5212961"/>
            <a:ext cx="3679825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7" imgW="1549080" imgH="634680" progId="Equation.DSMT4">
                    <p:embed/>
                  </p:oleObj>
                </mc:Choice>
                <mc:Fallback>
                  <p:oleObj name="Equation" r:id="rId7" imgW="1549080" imgH="6346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80074" y="5212961"/>
                          <a:ext cx="3679825" cy="150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ight Arrow 16"/>
            <p:cNvSpPr/>
            <p:nvPr/>
          </p:nvSpPr>
          <p:spPr>
            <a:xfrm>
              <a:off x="5012815" y="5809867"/>
              <a:ext cx="807302" cy="263676"/>
            </a:xfrm>
            <a:prstGeom prst="rightArrow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8" name="Oval 17"/>
          <p:cNvSpPr/>
          <p:nvPr/>
        </p:nvSpPr>
        <p:spPr>
          <a:xfrm>
            <a:off x="5430417" y="5188987"/>
            <a:ext cx="412880" cy="72079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221186" y="5188987"/>
            <a:ext cx="268256" cy="72079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85285" y="4146291"/>
            <a:ext cx="261723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Both coefficients &gt; 0, therefore no more reduction in 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is possible</a:t>
            </a:r>
          </a:p>
        </p:txBody>
      </p:sp>
      <p:cxnSp>
        <p:nvCxnSpPr>
          <p:cNvPr id="22" name="Straight Arrow Connector 21"/>
          <p:cNvCxnSpPr>
            <a:endCxn id="18" idx="7"/>
          </p:cNvCxnSpPr>
          <p:nvPr/>
        </p:nvCxnSpPr>
        <p:spPr>
          <a:xfrm flipH="1">
            <a:off x="5782831" y="4643146"/>
            <a:ext cx="893222" cy="651398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9" idx="7"/>
          </p:cNvCxnSpPr>
          <p:nvPr/>
        </p:nvCxnSpPr>
        <p:spPr>
          <a:xfrm flipH="1">
            <a:off x="6450157" y="4643146"/>
            <a:ext cx="218899" cy="651398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45027" y="4561504"/>
            <a:ext cx="2610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for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in term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643056" y="3367282"/>
          <a:ext cx="1741885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3056" y="3367282"/>
                        <a:ext cx="1741885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6634066" y="3355522"/>
            <a:ext cx="1763486" cy="720790"/>
          </a:xfrm>
          <a:prstGeom prst="round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1353590" y="1779674"/>
          <a:ext cx="6096000" cy="139065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4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-3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1/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/>
                        <a:t>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406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6" grpId="0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2" y="178907"/>
            <a:ext cx="8651875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84" y="800561"/>
            <a:ext cx="8232630" cy="6217087"/>
          </a:xfrm>
        </p:spPr>
        <p:txBody>
          <a:bodyPr/>
          <a:lstStyle/>
          <a:p>
            <a:r>
              <a:rPr lang="en-US" altLang="en-US" dirty="0"/>
              <a:t>Reading Chapter 6</a:t>
            </a:r>
          </a:p>
          <a:p>
            <a:r>
              <a:rPr lang="en-US" altLang="en-US" dirty="0"/>
              <a:t>Remember to start on Discussion Set #2</a:t>
            </a:r>
          </a:p>
          <a:p>
            <a:r>
              <a:rPr lang="en-US" altLang="en-US" dirty="0"/>
              <a:t>Check-in meetings this week </a:t>
            </a:r>
          </a:p>
          <a:p>
            <a:r>
              <a:rPr lang="en-US" altLang="en-US" dirty="0"/>
              <a:t>Set aside time for PROGRAMS – Try to have Program #1 done by Oct 31, if not sooner.</a:t>
            </a:r>
          </a:p>
          <a:p>
            <a:r>
              <a:rPr lang="en-US" altLang="en-US" dirty="0"/>
              <a:t>Start working on Program #3 when done with #1</a:t>
            </a:r>
          </a:p>
          <a:p>
            <a:pPr marL="165100" indent="0">
              <a:buNone/>
            </a:pPr>
            <a:r>
              <a:rPr lang="en-US" altLang="en-US" dirty="0"/>
              <a:t>Next week</a:t>
            </a:r>
          </a:p>
          <a:p>
            <a:pPr>
              <a:buFontTx/>
              <a:buChar char="-"/>
            </a:pPr>
            <a:r>
              <a:rPr lang="en-US" altLang="en-US" dirty="0"/>
              <a:t>I’ll teach from Vancouver classroom on Tuesday</a:t>
            </a:r>
          </a:p>
          <a:p>
            <a:pPr>
              <a:buFontTx/>
              <a:buChar char="-"/>
            </a:pPr>
            <a:r>
              <a:rPr lang="en-US" altLang="en-US" dirty="0"/>
              <a:t>Office Hours from Vancouver and via zoom on Tuesday &amp; Wednesday</a:t>
            </a:r>
          </a:p>
          <a:p>
            <a:pPr>
              <a:buFontTx/>
              <a:buChar char="-"/>
            </a:pPr>
            <a:r>
              <a:rPr lang="en-US" altLang="en-US" dirty="0"/>
              <a:t>Class on next Thursday (10/27) via Zoom or Vancouver classroom (no class in Pullman classroom)</a:t>
            </a: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3 – Continuation Pow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2769989"/>
          </a:xfrm>
        </p:spPr>
        <p:txBody>
          <a:bodyPr/>
          <a:lstStyle/>
          <a:p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6552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302614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Least Squares Estimation (LSE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424" y="2307981"/>
            <a:ext cx="80097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tate Estima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the process of estimating unknown states from measured quantities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many systems, more measurements are made than are necessary to uniquely determine the operating point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versely, not all of the states may be available for measurement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tate estimation gives the “best estimate” of the state of the system in spite of  uncertain, redundant, and/or conflicting measurement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55545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5270" y="1754065"/>
            <a:ext cx="759655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e the set of measured quantities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measured value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ay not equal the true values of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due to 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 errors, 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ssing data, or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entional misdirection (hacking)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e’d like to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dentify bad data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 the error between the true and measured valu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53379" y="4750044"/>
          <a:ext cx="221575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3379" y="4750044"/>
                        <a:ext cx="221575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02923" y="5367703"/>
            <a:ext cx="15940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tates of the system</a:t>
            </a:r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 flipV="1">
            <a:off x="5017169" y="5089361"/>
            <a:ext cx="785754" cy="428383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03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234804" y="1699022"/>
          <a:ext cx="3437334" cy="92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930320" imgH="520560" progId="Equation.DSMT4">
                  <p:embed/>
                </p:oleObj>
              </mc:Choice>
              <mc:Fallback>
                <p:oleObj name="Equation" r:id="rId3" imgW="1930320" imgH="520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4804" y="1699022"/>
                        <a:ext cx="3437334" cy="92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95011" y="2015616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04747" y="1217734"/>
            <a:ext cx="12989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“squared error”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576147" y="1543050"/>
            <a:ext cx="782515" cy="43961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1839" y="2923444"/>
            <a:ext cx="79834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ing the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quare of the error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desired to negate any effects of sign differences between the measured and true value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46860" y="3776663"/>
          <a:ext cx="4093369" cy="185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298600" imgH="1041120" progId="Equation.DSMT4">
                  <p:embed/>
                </p:oleObj>
              </mc:Choice>
              <mc:Fallback>
                <p:oleObj name="Equation" r:id="rId5" imgW="2298600" imgH="1041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6860" y="3776663"/>
                        <a:ext cx="4093369" cy="185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46803" y="408180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940777" y="4119197"/>
            <a:ext cx="1292470" cy="237392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83348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260997" y="1621631"/>
          <a:ext cx="264675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997" y="1621631"/>
                        <a:ext cx="2646759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08150" y="1646339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4" name="Rectangle 3"/>
          <p:cNvSpPr/>
          <p:nvPr/>
        </p:nvSpPr>
        <p:spPr>
          <a:xfrm>
            <a:off x="916942" y="2358516"/>
            <a:ext cx="3662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Calibri" panose="020F0502020204030204"/>
              </a:rPr>
              <a:t>Take derivativ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set equal to zer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38929" y="2692004"/>
          <a:ext cx="5586413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136680" imgH="393480" progId="Equation.DSMT4">
                  <p:embed/>
                </p:oleObj>
              </mc:Choice>
              <mc:Fallback>
                <p:oleObj name="Equation" r:id="rId5" imgW="31366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8929" y="2692004"/>
                        <a:ext cx="5586413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08150" y="3580647"/>
            <a:ext cx="1391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ing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68965" y="3910105"/>
          <a:ext cx="140136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787320" imgH="457200" progId="Equation.DSMT4">
                  <p:embed/>
                </p:oleObj>
              </mc:Choice>
              <mc:Fallback>
                <p:oleObj name="Equation" r:id="rId7" imgW="7873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965" y="3910105"/>
                        <a:ext cx="140136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84077" y="4013688"/>
            <a:ext cx="37347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Solve using LU factorization (or other linear solver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446584" y="4154365"/>
            <a:ext cx="1011116" cy="439616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2910254" y="4866542"/>
            <a:ext cx="4612052" cy="606669"/>
            <a:chOff x="3880338" y="5345723"/>
            <a:chExt cx="6149402" cy="808892"/>
          </a:xfrm>
        </p:grpSpPr>
        <p:sp>
          <p:nvSpPr>
            <p:cNvPr id="11" name="TextBox 10"/>
            <p:cNvSpPr txBox="1"/>
            <p:nvPr/>
          </p:nvSpPr>
          <p:spPr>
            <a:xfrm>
              <a:off x="8217876" y="5568462"/>
              <a:ext cx="181186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dirty="0">
                  <a:solidFill>
                    <a:prstClr val="black"/>
                  </a:solidFill>
                  <a:latin typeface="Calibri" panose="020F0502020204030204"/>
                </a:rPr>
                <a:t>Analytic solution</a:t>
              </a:r>
            </a:p>
          </p:txBody>
        </p:sp>
        <p:sp>
          <p:nvSpPr>
            <p:cNvPr id="12" name="Right Arrow 11"/>
            <p:cNvSpPr/>
            <p:nvPr/>
          </p:nvSpPr>
          <p:spPr>
            <a:xfrm rot="10800000">
              <a:off x="6447693" y="5603631"/>
              <a:ext cx="1723293" cy="31652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887910" y="5363675"/>
            <a:ext cx="244157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028520" imgH="317160" progId="Equation.DSMT4">
                    <p:embed/>
                  </p:oleObj>
                </mc:Choice>
                <mc:Fallback>
                  <p:oleObj name="Equation" r:id="rId9" imgW="1028520" imgH="31716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7910" y="5363675"/>
                          <a:ext cx="2441575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3880338" y="5345723"/>
              <a:ext cx="2485293" cy="808892"/>
            </a:xfrm>
            <a:prstGeom prst="roundRect">
              <a:avLst/>
            </a:prstGeom>
            <a:noFill/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77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9471" y="1985214"/>
            <a:ext cx="8000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ppose we have more confidence in certain types of measurements: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ertain sensors have been more recently calibrated</a:t>
            </a:r>
          </a:p>
          <a:p>
            <a:pPr marL="600075" lvl="1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me types of sensors tend to be more accurate (smaller standard deviation)</a:t>
            </a:r>
          </a:p>
        </p:txBody>
      </p:sp>
      <p:pic>
        <p:nvPicPr>
          <p:cNvPr id="8194" name="Picture 2" descr="https://explorable.com/images/normal-probability-distribu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6" y="3051715"/>
            <a:ext cx="3493294" cy="300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40304" y="3190173"/>
            <a:ext cx="265589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We’d like to apply more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weight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to measurements in which there is greater 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631" y="1472711"/>
            <a:ext cx="4189673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Weighted Least Squares Estimation (WLS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4DD3F5-597A-43C1-A388-D2812E798713}"/>
              </a:ext>
            </a:extLst>
          </p:cNvPr>
          <p:cNvSpPr txBox="1"/>
          <p:nvPr/>
        </p:nvSpPr>
        <p:spPr>
          <a:xfrm>
            <a:off x="4112620" y="4097747"/>
            <a:ext cx="289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 a weighting factor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856A33-891E-47C2-B426-5FA0E8391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24179"/>
              </p:ext>
            </p:extLst>
          </p:nvPr>
        </p:nvGraphicFramePr>
        <p:xfrm>
          <a:off x="4506443" y="4550070"/>
          <a:ext cx="4155281" cy="7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793960" imgH="520560" progId="Equation.DSMT4">
                  <p:embed/>
                </p:oleObj>
              </mc:Choice>
              <mc:Fallback>
                <p:oleObj name="Equation" r:id="rId4" imgW="2793960" imgH="520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856A33-891E-47C2-B426-5FA0E8391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6443" y="4550070"/>
                        <a:ext cx="4155281" cy="77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353FAD04-7A84-482B-A817-7A1D7D41A3F7}"/>
              </a:ext>
            </a:extLst>
          </p:cNvPr>
          <p:cNvSpPr/>
          <p:nvPr/>
        </p:nvSpPr>
        <p:spPr>
          <a:xfrm>
            <a:off x="6930686" y="4796979"/>
            <a:ext cx="378995" cy="37899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F591F6-E3C6-4821-B7F2-A2F70147E802}"/>
              </a:ext>
            </a:extLst>
          </p:cNvPr>
          <p:cNvSpPr txBox="1"/>
          <p:nvPr/>
        </p:nvSpPr>
        <p:spPr>
          <a:xfrm>
            <a:off x="4112620" y="5406967"/>
            <a:ext cx="1586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matrix form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35501C-8E18-41CF-99DC-9A86DB1C9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99539"/>
              </p:ext>
            </p:extLst>
          </p:nvPr>
        </p:nvGraphicFramePr>
        <p:xfrm>
          <a:off x="4164672" y="5925787"/>
          <a:ext cx="402312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705040" imgH="317160" progId="Equation.DSMT4">
                  <p:embed/>
                </p:oleObj>
              </mc:Choice>
              <mc:Fallback>
                <p:oleObj name="Equation" r:id="rId6" imgW="270504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35501C-8E18-41CF-99DC-9A86DB1C9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4672" y="5925787"/>
                        <a:ext cx="402312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54ADCE-570C-4233-9B50-E63B91158CA0}">
  <ds:schemaRefs>
    <ds:schemaRef ds:uri="048b29e2-e056-46d7-9f03-f58d16224128"/>
    <ds:schemaRef ds:uri="http://purl.org/dc/terms/"/>
    <ds:schemaRef ds:uri="http://purl.org/dc/dcmitype/"/>
    <ds:schemaRef ds:uri="29140ecd-3393-4559-a649-14a344578679"/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10</TotalTime>
  <Words>2335</Words>
  <Application>Microsoft Office PowerPoint</Application>
  <PresentationFormat>On-screen Show (4:3)</PresentationFormat>
  <Paragraphs>556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Arial</vt:lpstr>
      <vt:lpstr>Calibri</vt:lpstr>
      <vt:lpstr>Calibri Light</vt:lpstr>
      <vt:lpstr>Lato Extended</vt:lpstr>
      <vt:lpstr>Lucida Sans</vt:lpstr>
      <vt:lpstr>Symbol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Discussion Set #2</vt:lpstr>
      <vt:lpstr>Program #3 – Continuation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could someone use measurements to cause issues with the grid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Schulz, Noel N</cp:lastModifiedBy>
  <cp:revision>485</cp:revision>
  <cp:lastPrinted>2014-04-21T18:27:44Z</cp:lastPrinted>
  <dcterms:created xsi:type="dcterms:W3CDTF">2001-10-04T20:08:10Z</dcterms:created>
  <dcterms:modified xsi:type="dcterms:W3CDTF">2022-10-20T21:4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